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12C4" w:rsidRPr="001C12C4" w:rsidRDefault="001C12C4" w:rsidP="001C12C4">
      <w:pPr>
        <w:pStyle w:val="Title"/>
        <w:jc w:val="left"/>
        <w:rPr>
          <w:b/>
          <w:sz w:val="24"/>
          <w:szCs w:val="24"/>
          <w:u w:val="none"/>
        </w:rPr>
      </w:pPr>
      <w:r w:rsidRPr="001C12C4">
        <w:rPr>
          <w:b/>
          <w:sz w:val="24"/>
          <w:szCs w:val="24"/>
          <w:u w:val="none"/>
        </w:rPr>
        <w:t>Day 3</w:t>
      </w:r>
      <w:r w:rsidRPr="001C12C4">
        <w:rPr>
          <w:b/>
          <w:sz w:val="24"/>
          <w:szCs w:val="24"/>
          <w:u w:val="none"/>
        </w:rPr>
        <w:t xml:space="preserve"> Practice</w:t>
      </w:r>
      <w:r w:rsidRPr="001C12C4">
        <w:rPr>
          <w:b/>
          <w:sz w:val="24"/>
          <w:szCs w:val="24"/>
          <w:u w:val="none"/>
        </w:rPr>
        <w:tab/>
      </w:r>
      <w:r w:rsidRPr="001C12C4">
        <w:rPr>
          <w:b/>
          <w:sz w:val="24"/>
          <w:szCs w:val="24"/>
          <w:u w:val="none"/>
        </w:rPr>
        <w:tab/>
      </w:r>
      <w:r w:rsidRPr="001C12C4">
        <w:rPr>
          <w:b/>
          <w:sz w:val="24"/>
          <w:szCs w:val="24"/>
          <w:u w:val="none"/>
        </w:rPr>
        <w:tab/>
      </w:r>
      <w:r w:rsidRPr="001C12C4">
        <w:rPr>
          <w:b/>
          <w:sz w:val="24"/>
          <w:szCs w:val="24"/>
          <w:u w:val="none"/>
        </w:rPr>
        <w:tab/>
      </w:r>
      <w:r w:rsidRPr="001C12C4">
        <w:rPr>
          <w:b/>
          <w:sz w:val="24"/>
          <w:szCs w:val="24"/>
          <w:u w:val="none"/>
        </w:rPr>
        <w:tab/>
      </w:r>
      <w:r w:rsidRPr="001C12C4">
        <w:rPr>
          <w:b/>
          <w:sz w:val="24"/>
          <w:szCs w:val="24"/>
          <w:u w:val="none"/>
        </w:rPr>
        <w:tab/>
        <w:t>Name_________________________</w:t>
      </w:r>
    </w:p>
    <w:p w:rsidR="001C12C4" w:rsidRPr="00AB747F" w:rsidRDefault="001C12C4" w:rsidP="001C12C4">
      <w:pPr>
        <w:pStyle w:val="Title"/>
        <w:jc w:val="left"/>
        <w:rPr>
          <w:sz w:val="24"/>
          <w:szCs w:val="24"/>
          <w:u w:val="none"/>
        </w:rPr>
      </w:pPr>
    </w:p>
    <w:p w:rsidR="001C12C4" w:rsidRPr="001222F0" w:rsidRDefault="001C12C4" w:rsidP="001C12C4">
      <w:pPr>
        <w:pStyle w:val="Title"/>
        <w:rPr>
          <w:b/>
          <w:sz w:val="32"/>
        </w:rPr>
      </w:pPr>
      <w:r w:rsidRPr="00AB747F">
        <w:rPr>
          <w:b/>
          <w:sz w:val="32"/>
        </w:rPr>
        <w:t xml:space="preserve">Vertical </w:t>
      </w:r>
      <w:r>
        <w:rPr>
          <w:b/>
          <w:sz w:val="32"/>
        </w:rPr>
        <w:t>Angles &amp; Linear Pairs</w:t>
      </w:r>
    </w:p>
    <w:p w:rsidR="001C12C4" w:rsidRDefault="001C12C4" w:rsidP="001C12C4">
      <w:pPr>
        <w:rPr>
          <w:u w:val="single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b/>
          <w:sz w:val="20"/>
          <w:szCs w:val="20"/>
          <w:u w:val="single"/>
        </w:rPr>
        <w:t>Examples</w:t>
      </w:r>
      <w:r w:rsidRPr="00AB747F">
        <w:rPr>
          <w:rFonts w:ascii="Comic Sans MS" w:hAnsi="Comic Sans MS"/>
          <w:sz w:val="20"/>
          <w:szCs w:val="20"/>
        </w:rPr>
        <w:t>:</w:t>
      </w: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B35A4A0" wp14:editId="23F93337">
                <wp:simplePos x="0" y="0"/>
                <wp:positionH relativeFrom="column">
                  <wp:posOffset>2120900</wp:posOffset>
                </wp:positionH>
                <wp:positionV relativeFrom="paragraph">
                  <wp:posOffset>94615</wp:posOffset>
                </wp:positionV>
                <wp:extent cx="2133600" cy="1257300"/>
                <wp:effectExtent l="44450" t="52070" r="41275" b="52705"/>
                <wp:wrapNone/>
                <wp:docPr id="62" name="Straight Connector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133600" cy="1257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ABCFB41" id="Straight Connector 62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7pt,7.45pt" to="335pt,10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">
                <v:stroke startarrow="block" endarrow="block"/>
              </v:line>
            </w:pict>
          </mc:Fallback>
        </mc:AlternateContent>
      </w: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A2E9B73" wp14:editId="590E55C8">
                <wp:simplePos x="0" y="0"/>
                <wp:positionH relativeFrom="column">
                  <wp:posOffset>1854200</wp:posOffset>
                </wp:positionH>
                <wp:positionV relativeFrom="paragraph">
                  <wp:posOffset>-1270</wp:posOffset>
                </wp:positionV>
                <wp:extent cx="2755900" cy="800100"/>
                <wp:effectExtent l="34925" t="56515" r="28575" b="57785"/>
                <wp:wrapNone/>
                <wp:docPr id="61" name="Straight Connector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55900" cy="800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B2632D" id="Straight Connector 61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6pt,-.1pt" to="363pt,6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">
                <v:stroke startarrow="block" endarrow="block"/>
              </v:line>
            </w:pict>
          </mc:Fallback>
        </mc:AlternateContent>
      </w:r>
      <w:r w:rsidRPr="00AB747F">
        <w:rPr>
          <w:rFonts w:ascii="Comic Sans MS" w:hAnsi="Comic Sans MS"/>
          <w:sz w:val="20"/>
          <w:szCs w:val="20"/>
        </w:rPr>
        <w:t>1)  Find x, y, and z</w:t>
      </w:r>
      <w:r w:rsidRPr="00AB747F">
        <w:rPr>
          <w:rFonts w:ascii="Comic Sans MS" w:hAnsi="Comic Sans MS"/>
          <w:sz w:val="20"/>
          <w:szCs w:val="20"/>
        </w:rPr>
        <w:tab/>
      </w:r>
      <w:r w:rsidRPr="00AB747F">
        <w:rPr>
          <w:rFonts w:ascii="Comic Sans MS" w:hAnsi="Comic Sans MS"/>
          <w:sz w:val="20"/>
          <w:szCs w:val="20"/>
        </w:rPr>
        <w:tab/>
      </w:r>
      <w:r w:rsidRPr="00AB747F">
        <w:rPr>
          <w:rFonts w:ascii="Comic Sans MS" w:hAnsi="Comic Sans MS"/>
          <w:sz w:val="20"/>
          <w:szCs w:val="20"/>
        </w:rPr>
        <w:tab/>
      </w:r>
      <w:r w:rsidRPr="00AB747F">
        <w:rPr>
          <w:rFonts w:ascii="Comic Sans MS" w:hAnsi="Comic Sans MS"/>
          <w:sz w:val="20"/>
          <w:szCs w:val="20"/>
        </w:rPr>
        <w:tab/>
        <w:t xml:space="preserve">   </w:t>
      </w: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sz w:val="20"/>
          <w:szCs w:val="20"/>
        </w:rPr>
        <w:t xml:space="preserve">                                                                                     </w:t>
      </w:r>
      <w:proofErr w:type="gramStart"/>
      <w:r w:rsidRPr="00AB747F">
        <w:rPr>
          <w:rFonts w:ascii="Comic Sans MS" w:hAnsi="Comic Sans MS"/>
          <w:sz w:val="20"/>
          <w:szCs w:val="20"/>
        </w:rPr>
        <w:t>x</w:t>
      </w:r>
      <w:proofErr w:type="gramEnd"/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sz w:val="20"/>
          <w:szCs w:val="20"/>
        </w:rPr>
        <w:t xml:space="preserve">                                                                              51</w:t>
      </w:r>
      <w:r w:rsidRPr="00AB747F">
        <w:rPr>
          <w:rFonts w:ascii="Comic Sans MS" w:hAnsi="Comic Sans MS"/>
          <w:sz w:val="20"/>
          <w:szCs w:val="20"/>
        </w:rPr>
        <w:sym w:font="Symbol" w:char="F0B0"/>
      </w:r>
      <w:r w:rsidRPr="00AB747F">
        <w:rPr>
          <w:rFonts w:ascii="Comic Sans MS" w:hAnsi="Comic Sans MS"/>
          <w:sz w:val="20"/>
          <w:szCs w:val="20"/>
        </w:rPr>
        <w:t xml:space="preserve">          Y</w:t>
      </w: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sz w:val="20"/>
          <w:szCs w:val="20"/>
        </w:rPr>
        <w:t xml:space="preserve">                                                                                      </w:t>
      </w:r>
      <w:proofErr w:type="gramStart"/>
      <w:r w:rsidRPr="00AB747F">
        <w:rPr>
          <w:rFonts w:ascii="Comic Sans MS" w:hAnsi="Comic Sans MS"/>
          <w:sz w:val="20"/>
          <w:szCs w:val="20"/>
        </w:rPr>
        <w:t>z</w:t>
      </w:r>
      <w:proofErr w:type="gramEnd"/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5FDACAE" wp14:editId="3FD64C94">
                <wp:simplePos x="0" y="0"/>
                <wp:positionH relativeFrom="column">
                  <wp:posOffset>3387725</wp:posOffset>
                </wp:positionH>
                <wp:positionV relativeFrom="paragraph">
                  <wp:posOffset>68580</wp:posOffset>
                </wp:positionV>
                <wp:extent cx="2755900" cy="1257300"/>
                <wp:effectExtent l="44450" t="56515" r="28575" b="57785"/>
                <wp:wrapNone/>
                <wp:docPr id="55" name="Group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55900" cy="1257300"/>
                          <a:chOff x="5260" y="8442"/>
                          <a:chExt cx="4340" cy="1980"/>
                        </a:xfrm>
                      </wpg:grpSpPr>
                      <wps:wsp>
                        <wps:cNvPr id="56" name="Line 128"/>
                        <wps:cNvCnPr>
                          <a:cxnSpLocks noChangeShapeType="1"/>
                        </wps:cNvCnPr>
                        <wps:spPr bwMode="auto">
                          <a:xfrm>
                            <a:off x="5260" y="8442"/>
                            <a:ext cx="434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29"/>
                        <wps:cNvCnPr>
                          <a:cxnSpLocks noChangeShapeType="1"/>
                        </wps:cNvCnPr>
                        <wps:spPr bwMode="auto">
                          <a:xfrm flipV="1">
                            <a:off x="5260" y="8442"/>
                            <a:ext cx="336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6600" y="8867"/>
                            <a:ext cx="5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12C4" w:rsidRDefault="001C12C4" w:rsidP="001C12C4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7860" y="8867"/>
                            <a:ext cx="5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12C4" w:rsidRDefault="001C12C4" w:rsidP="001C12C4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7160" y="9131"/>
                            <a:ext cx="70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12C4" w:rsidRDefault="001C12C4" w:rsidP="001C12C4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5FDACAE" id="Group 55" o:spid="_x0000_s1026" style="position:absolute;margin-left:266.75pt;margin-top:5.4pt;width:217pt;height:99pt;z-index:251659264" coordorigin="5260,8442" coordsize="434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">
                <v:line id="Line 128" o:spid="_x0000_s1027" style="position:absolute;visibility:visible;mso-wrap-style:square" from="5260,8442" to="9600,9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">
                  <v:stroke startarrow="block" endarrow="block"/>
                </v:line>
                <v:line id="Line 129" o:spid="_x0000_s1028" style="position:absolute;flip:y;visibility:visible;mso-wrap-style:square" from="5260,8442" to="8620,10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">
                  <v:stroke startarrow="block"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0" o:spid="_x0000_s1029" type="#_x0000_t202" style="position:absolute;left:6600;top:8867;width:5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<v:textbox>
                    <w:txbxContent>
                      <w:p w:rsidR="001C12C4" w:rsidRDefault="001C12C4" w:rsidP="001C12C4">
                        <w:r>
                          <w:t>4</w:t>
                        </w:r>
                      </w:p>
                    </w:txbxContent>
                  </v:textbox>
                </v:shape>
                <v:shape id="Text Box 131" o:spid="_x0000_s1030" type="#_x0000_t202" style="position:absolute;left:7860;top:8867;width:5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MWk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bDIoW/L/EHyPwXAAD//wMAUEsBAi0AFAAGAAgAAAAhANvh9svuAAAAhQEAABMAAAAAAAAAAAAA&#10;AAAAAAAAAFtDb250ZW50X1R5cGVzXS54bWxQSwECLQAUAAYACAAAACEAWvQsW78AAAAVAQAACwAA&#10;AAAAAAAAAAAAAAAfAQAAX3JlbHMvLnJlbHNQSwECLQAUAAYACAAAACEAW9DFpMMAAADbAAAADwAA&#10;AAAAAAAAAAAAAAAHAgAAZHJzL2Rvd25yZXYueG1sUEsFBgAAAAADAAMAtwAAAPcCAAAAAA==&#10;" filled="f" stroked="f">
                  <v:textbox>
                    <w:txbxContent>
                      <w:p w:rsidR="001C12C4" w:rsidRDefault="001C12C4" w:rsidP="001C12C4">
                        <w:r>
                          <w:t>5</w:t>
                        </w:r>
                      </w:p>
                    </w:txbxContent>
                  </v:textbox>
                </v:shape>
                <v:shape id="Text Box 132" o:spid="_x0000_s1031" type="#_x0000_t202" style="position:absolute;left:7160;top:9131;width:70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:rsidR="001C12C4" w:rsidRDefault="001C12C4" w:rsidP="001C12C4">
                        <w:r>
                          <w:t>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sz w:val="20"/>
          <w:szCs w:val="20"/>
        </w:rPr>
        <w:t>2) Given: m</w:t>
      </w:r>
      <w:r w:rsidRPr="00AB747F">
        <w:rPr>
          <w:rFonts w:ascii="Comic Sans MS" w:hAnsi="Comic Sans MS"/>
          <w:sz w:val="20"/>
          <w:szCs w:val="20"/>
        </w:rPr>
        <w:sym w:font="Symbol" w:char="F0D0"/>
      </w:r>
      <w:r w:rsidRPr="00AB747F">
        <w:rPr>
          <w:rFonts w:ascii="Comic Sans MS" w:hAnsi="Comic Sans MS"/>
          <w:sz w:val="20"/>
          <w:szCs w:val="20"/>
        </w:rPr>
        <w:t>4 = (2x + 5)</w:t>
      </w:r>
      <w:r w:rsidRPr="00AB747F">
        <w:rPr>
          <w:rFonts w:ascii="Comic Sans MS" w:hAnsi="Comic Sans MS"/>
          <w:sz w:val="20"/>
          <w:szCs w:val="20"/>
        </w:rPr>
        <w:sym w:font="Symbol" w:char="F0B0"/>
      </w: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sz w:val="20"/>
          <w:szCs w:val="20"/>
        </w:rPr>
        <w:tab/>
        <w:t xml:space="preserve">      </w:t>
      </w:r>
      <w:proofErr w:type="gramStart"/>
      <w:r w:rsidRPr="00AB747F">
        <w:rPr>
          <w:rFonts w:ascii="Comic Sans MS" w:hAnsi="Comic Sans MS"/>
          <w:sz w:val="20"/>
          <w:szCs w:val="20"/>
        </w:rPr>
        <w:t>m</w:t>
      </w:r>
      <w:proofErr w:type="gramEnd"/>
      <w:r w:rsidRPr="00AB747F">
        <w:rPr>
          <w:rFonts w:ascii="Comic Sans MS" w:hAnsi="Comic Sans MS"/>
          <w:sz w:val="20"/>
          <w:szCs w:val="20"/>
        </w:rPr>
        <w:sym w:font="Symbol" w:char="F0D0"/>
      </w:r>
      <w:r w:rsidRPr="00AB747F">
        <w:rPr>
          <w:rFonts w:ascii="Comic Sans MS" w:hAnsi="Comic Sans MS"/>
          <w:sz w:val="20"/>
          <w:szCs w:val="20"/>
        </w:rPr>
        <w:t>5 = (x +30)</w:t>
      </w:r>
      <w:r w:rsidRPr="00AB747F">
        <w:rPr>
          <w:rFonts w:ascii="Comic Sans MS" w:hAnsi="Comic Sans MS"/>
          <w:sz w:val="20"/>
          <w:szCs w:val="20"/>
        </w:rPr>
        <w:sym w:font="Symbol" w:char="F0B0"/>
      </w:r>
      <w:r w:rsidRPr="00AB747F">
        <w:rPr>
          <w:rFonts w:ascii="Comic Sans MS" w:hAnsi="Comic Sans MS"/>
          <w:sz w:val="20"/>
          <w:szCs w:val="20"/>
        </w:rPr>
        <w:tab/>
      </w: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sz w:val="20"/>
          <w:szCs w:val="20"/>
        </w:rPr>
        <w:t xml:space="preserve">    Find: m</w:t>
      </w:r>
      <w:r w:rsidRPr="00AB747F">
        <w:rPr>
          <w:rFonts w:ascii="Comic Sans MS" w:hAnsi="Comic Sans MS"/>
          <w:sz w:val="20"/>
          <w:szCs w:val="20"/>
        </w:rPr>
        <w:sym w:font="Symbol" w:char="F0D0"/>
      </w:r>
      <w:r w:rsidRPr="00AB747F">
        <w:rPr>
          <w:rFonts w:ascii="Comic Sans MS" w:hAnsi="Comic Sans MS"/>
          <w:sz w:val="20"/>
          <w:szCs w:val="20"/>
        </w:rPr>
        <w:t>6</w:t>
      </w: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  <w:bookmarkStart w:id="0" w:name="_GoBack"/>
      <w:bookmarkEnd w:id="0"/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sz w:val="20"/>
          <w:szCs w:val="20"/>
        </w:rPr>
        <w:t>3)  Identify each pair of angles as adjacent, vertical, complementary, supplementary, and/or linear pair.</w:t>
      </w: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1B449A8A" wp14:editId="31E972A1">
                <wp:simplePos x="0" y="0"/>
                <wp:positionH relativeFrom="column">
                  <wp:posOffset>2479675</wp:posOffset>
                </wp:positionH>
                <wp:positionV relativeFrom="paragraph">
                  <wp:posOffset>152400</wp:posOffset>
                </wp:positionV>
                <wp:extent cx="2835275" cy="2059305"/>
                <wp:effectExtent l="22225" t="18415" r="47625" b="55880"/>
                <wp:wrapNone/>
                <wp:docPr id="43" name="Group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35275" cy="2059305"/>
                          <a:chOff x="4625" y="11652"/>
                          <a:chExt cx="4465" cy="3243"/>
                        </a:xfrm>
                      </wpg:grpSpPr>
                      <wps:wsp>
                        <wps:cNvPr id="44" name="Line 165"/>
                        <wps:cNvCnPr>
                          <a:cxnSpLocks noChangeShapeType="1"/>
                        </wps:cNvCnPr>
                        <wps:spPr bwMode="auto">
                          <a:xfrm>
                            <a:off x="4625" y="13127"/>
                            <a:ext cx="446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66"/>
                        <wps:cNvCnPr>
                          <a:cxnSpLocks noChangeShapeType="1"/>
                        </wps:cNvCnPr>
                        <wps:spPr bwMode="auto">
                          <a:xfrm flipV="1">
                            <a:off x="4804" y="12156"/>
                            <a:ext cx="4286" cy="27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67"/>
                        <wps:cNvCnPr>
                          <a:cxnSpLocks noChangeShapeType="1"/>
                        </wps:cNvCnPr>
                        <wps:spPr bwMode="auto">
                          <a:xfrm flipV="1">
                            <a:off x="6768" y="11652"/>
                            <a:ext cx="0" cy="14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68"/>
                        <wps:cNvCnPr>
                          <a:cxnSpLocks noChangeShapeType="1"/>
                        </wps:cNvCnPr>
                        <wps:spPr bwMode="auto">
                          <a:xfrm>
                            <a:off x="6768" y="12870"/>
                            <a:ext cx="17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69"/>
                        <wps:cNvCnPr>
                          <a:cxnSpLocks noChangeShapeType="1"/>
                        </wps:cNvCnPr>
                        <wps:spPr bwMode="auto">
                          <a:xfrm>
                            <a:off x="6947" y="12870"/>
                            <a:ext cx="0" cy="24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6292" y="12789"/>
                            <a:ext cx="880" cy="1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12C4" w:rsidRDefault="001C12C4" w:rsidP="001C12C4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6382" y="12328"/>
                            <a:ext cx="880" cy="1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12C4" w:rsidRDefault="001C12C4" w:rsidP="001C12C4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7295" y="12748"/>
                            <a:ext cx="880" cy="1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12C4" w:rsidRDefault="001C12C4" w:rsidP="001C12C4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7775" y="12804"/>
                            <a:ext cx="880" cy="1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12C4" w:rsidRDefault="001C12C4" w:rsidP="001C12C4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6950" y="13037"/>
                            <a:ext cx="880" cy="1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C12C4" w:rsidRDefault="001C12C4" w:rsidP="001C12C4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AutoShape 17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935" y="11880"/>
                            <a:ext cx="833" cy="124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449A8A" id="Group 43" o:spid="_x0000_s1032" style="position:absolute;margin-left:195.25pt;margin-top:12pt;width:223.25pt;height:162.15pt;z-index:251664384" coordorigin="4625,11652" coordsize="4465,32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">
                <v:line id="Line 165" o:spid="_x0000_s1033" style="position:absolute;visibility:visible;mso-wrap-style:square" from="4625,13127" to="9090,13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">
                  <v:stroke startarrow="block" endarrow="block"/>
                </v:line>
                <v:line id="Line 166" o:spid="_x0000_s1034" style="position:absolute;flip:y;visibility:visible;mso-wrap-style:square" from="4804,12156" to="9090,14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">
                  <v:stroke startarrow="block" endarrow="block"/>
                </v:line>
                <v:line id="Line 167" o:spid="_x0000_s1035" style="position:absolute;flip:y;visibility:visible;mso-wrap-style:square" from="6768,11652" to="6768,13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">
                  <v:stroke endarrow="block"/>
                </v:line>
                <v:line id="Line 168" o:spid="_x0000_s1036" style="position:absolute;visibility:visible;mso-wrap-style:square" from="6768,12870" to="6947,12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/>
                <v:line id="Line 169" o:spid="_x0000_s1037" style="position:absolute;visibility:visible;mso-wrap-style:square" from="6947,12870" to="6947,131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CiT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BW5CiTwgAAANsAAAAPAAAA&#10;AAAAAAAAAAAAAAcCAABkcnMvZG93bnJldi54bWxQSwUGAAAAAAMAAwC3AAAA9gIAAAAA&#10;"/>
                <v:shape id="Text Box 170" o:spid="_x0000_s1038" type="#_x0000_t202" style="position:absolute;left:6292;top:12789;width:880;height:10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<v:textbox>
                    <w:txbxContent>
                      <w:p w:rsidR="001C12C4" w:rsidRDefault="001C12C4" w:rsidP="001C12C4">
                        <w:r>
                          <w:t>1</w:t>
                        </w:r>
                      </w:p>
                    </w:txbxContent>
                  </v:textbox>
                </v:shape>
                <v:shape id="Text Box 171" o:spid="_x0000_s1039" type="#_x0000_t202" style="position:absolute;left:6382;top:12328;width:880;height:10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:rsidR="001C12C4" w:rsidRDefault="001C12C4" w:rsidP="001C12C4">
                        <w:r>
                          <w:t>2</w:t>
                        </w:r>
                      </w:p>
                    </w:txbxContent>
                  </v:textbox>
                </v:shape>
                <v:shape id="Text Box 172" o:spid="_x0000_s1040" type="#_x0000_t202" style="position:absolute;left:7295;top:12748;width:880;height:10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:rsidR="001C12C4" w:rsidRDefault="001C12C4" w:rsidP="001C12C4">
                        <w:r>
                          <w:t>3</w:t>
                        </w:r>
                      </w:p>
                    </w:txbxContent>
                  </v:textbox>
                </v:shape>
                <v:shape id="Text Box 173" o:spid="_x0000_s1041" type="#_x0000_t202" style="position:absolute;left:7775;top:12804;width:880;height:10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<v:textbox>
                    <w:txbxContent>
                      <w:p w:rsidR="001C12C4" w:rsidRDefault="001C12C4" w:rsidP="001C12C4">
                        <w:r>
                          <w:t>4</w:t>
                        </w:r>
                      </w:p>
                    </w:txbxContent>
                  </v:textbox>
                </v:shape>
                <v:shape id="Text Box 174" o:spid="_x0000_s1042" type="#_x0000_t202" style="position:absolute;left:6950;top:13037;width:880;height:10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<v:textbox>
                    <w:txbxContent>
                      <w:p w:rsidR="001C12C4" w:rsidRDefault="001C12C4" w:rsidP="001C12C4">
                        <w:r>
                          <w:t>5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75" o:spid="_x0000_s1043" type="#_x0000_t32" style="position:absolute;left:5935;top:11880;width:833;height:124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">
                  <v:stroke endarrow="block"/>
                </v:shape>
              </v:group>
            </w:pict>
          </mc:Fallback>
        </mc:AlternateContent>
      </w:r>
    </w:p>
    <w:p w:rsidR="001C12C4" w:rsidRPr="00AB747F" w:rsidRDefault="001C12C4" w:rsidP="001C12C4">
      <w:pPr>
        <w:numPr>
          <w:ilvl w:val="0"/>
          <w:numId w:val="1"/>
        </w:num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sz w:val="20"/>
          <w:szCs w:val="20"/>
        </w:rPr>
        <w:sym w:font="Symbol" w:char="F0D0"/>
      </w:r>
      <w:r w:rsidRPr="00AB747F">
        <w:rPr>
          <w:rFonts w:ascii="Comic Sans MS" w:hAnsi="Comic Sans MS"/>
          <w:sz w:val="20"/>
          <w:szCs w:val="20"/>
        </w:rPr>
        <w:t xml:space="preserve">1 and </w:t>
      </w:r>
      <w:r w:rsidRPr="00AB747F">
        <w:rPr>
          <w:rFonts w:ascii="Comic Sans MS" w:hAnsi="Comic Sans MS"/>
          <w:sz w:val="20"/>
          <w:szCs w:val="20"/>
        </w:rPr>
        <w:sym w:font="Symbol" w:char="F0D0"/>
      </w:r>
      <w:r w:rsidRPr="00AB747F">
        <w:rPr>
          <w:rFonts w:ascii="Comic Sans MS" w:hAnsi="Comic Sans MS"/>
          <w:sz w:val="20"/>
          <w:szCs w:val="20"/>
        </w:rPr>
        <w:t>2</w:t>
      </w:r>
    </w:p>
    <w:p w:rsidR="001C12C4" w:rsidRPr="00AB747F" w:rsidRDefault="001C12C4" w:rsidP="001C12C4">
      <w:pPr>
        <w:ind w:left="360"/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sz w:val="20"/>
          <w:szCs w:val="20"/>
        </w:rPr>
        <w:t xml:space="preserve">                                                                                         </w:t>
      </w:r>
    </w:p>
    <w:p w:rsidR="001C12C4" w:rsidRPr="00AB747F" w:rsidRDefault="001C12C4" w:rsidP="001C12C4">
      <w:pPr>
        <w:ind w:left="360"/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sz w:val="20"/>
          <w:szCs w:val="20"/>
        </w:rPr>
        <w:t xml:space="preserve">                                                                                    </w:t>
      </w:r>
    </w:p>
    <w:p w:rsidR="001C12C4" w:rsidRPr="00AB747F" w:rsidRDefault="001C12C4" w:rsidP="001C12C4">
      <w:pPr>
        <w:numPr>
          <w:ilvl w:val="0"/>
          <w:numId w:val="1"/>
        </w:num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sz w:val="20"/>
          <w:szCs w:val="20"/>
        </w:rPr>
        <w:sym w:font="Symbol" w:char="F0D0"/>
      </w:r>
      <w:r w:rsidRPr="00AB747F">
        <w:rPr>
          <w:rFonts w:ascii="Comic Sans MS" w:hAnsi="Comic Sans MS"/>
          <w:sz w:val="20"/>
          <w:szCs w:val="20"/>
        </w:rPr>
        <w:t xml:space="preserve">3 and </w:t>
      </w:r>
      <w:r w:rsidRPr="00AB747F">
        <w:rPr>
          <w:rFonts w:ascii="Comic Sans MS" w:hAnsi="Comic Sans MS"/>
          <w:sz w:val="20"/>
          <w:szCs w:val="20"/>
        </w:rPr>
        <w:sym w:font="Symbol" w:char="F0D0"/>
      </w:r>
      <w:r w:rsidRPr="00AB747F">
        <w:rPr>
          <w:rFonts w:ascii="Comic Sans MS" w:hAnsi="Comic Sans MS"/>
          <w:sz w:val="20"/>
          <w:szCs w:val="20"/>
        </w:rPr>
        <w:t xml:space="preserve">4                                                           </w:t>
      </w:r>
    </w:p>
    <w:p w:rsidR="001C12C4" w:rsidRPr="00AB747F" w:rsidRDefault="001C12C4" w:rsidP="001C12C4">
      <w:pPr>
        <w:ind w:left="360"/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ind w:left="360"/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numPr>
          <w:ilvl w:val="0"/>
          <w:numId w:val="1"/>
        </w:num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sz w:val="20"/>
          <w:szCs w:val="20"/>
        </w:rPr>
        <w:sym w:font="Symbol" w:char="F0D0"/>
      </w:r>
      <w:r w:rsidRPr="00AB747F">
        <w:rPr>
          <w:rFonts w:ascii="Comic Sans MS" w:hAnsi="Comic Sans MS"/>
          <w:sz w:val="20"/>
          <w:szCs w:val="20"/>
        </w:rPr>
        <w:t xml:space="preserve">5 and </w:t>
      </w:r>
      <w:r w:rsidRPr="00AB747F">
        <w:rPr>
          <w:rFonts w:ascii="Comic Sans MS" w:hAnsi="Comic Sans MS"/>
          <w:sz w:val="20"/>
          <w:szCs w:val="20"/>
        </w:rPr>
        <w:sym w:font="Symbol" w:char="F0D0"/>
      </w:r>
      <w:r w:rsidRPr="00AB747F">
        <w:rPr>
          <w:rFonts w:ascii="Comic Sans MS" w:hAnsi="Comic Sans MS"/>
          <w:sz w:val="20"/>
          <w:szCs w:val="20"/>
        </w:rPr>
        <w:t>4</w:t>
      </w:r>
    </w:p>
    <w:p w:rsidR="001C12C4" w:rsidRPr="00AB747F" w:rsidRDefault="001C12C4" w:rsidP="001C12C4">
      <w:pPr>
        <w:ind w:left="360"/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ind w:left="360"/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ind w:left="360"/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sz w:val="20"/>
          <w:szCs w:val="20"/>
        </w:rPr>
        <w:t xml:space="preserve">d)  </w:t>
      </w:r>
      <w:r w:rsidRPr="00AB747F">
        <w:rPr>
          <w:rFonts w:ascii="Comic Sans MS" w:hAnsi="Comic Sans MS"/>
          <w:sz w:val="20"/>
          <w:szCs w:val="20"/>
        </w:rPr>
        <w:tab/>
      </w:r>
      <w:r w:rsidRPr="00AB747F">
        <w:rPr>
          <w:rFonts w:ascii="Comic Sans MS" w:hAnsi="Comic Sans MS"/>
          <w:sz w:val="20"/>
          <w:szCs w:val="20"/>
        </w:rPr>
        <w:sym w:font="Symbol" w:char="F0D0"/>
      </w:r>
      <w:r w:rsidRPr="00AB747F">
        <w:rPr>
          <w:rFonts w:ascii="Comic Sans MS" w:hAnsi="Comic Sans MS"/>
          <w:sz w:val="20"/>
          <w:szCs w:val="20"/>
        </w:rPr>
        <w:t xml:space="preserve">3 and </w:t>
      </w:r>
      <w:r w:rsidRPr="00AB747F">
        <w:rPr>
          <w:rFonts w:ascii="Comic Sans MS" w:hAnsi="Comic Sans MS"/>
          <w:sz w:val="20"/>
          <w:szCs w:val="20"/>
        </w:rPr>
        <w:sym w:font="Symbol" w:char="F0D0"/>
      </w:r>
      <w:r w:rsidRPr="00AB747F">
        <w:rPr>
          <w:rFonts w:ascii="Comic Sans MS" w:hAnsi="Comic Sans MS"/>
          <w:sz w:val="20"/>
          <w:szCs w:val="20"/>
        </w:rPr>
        <w:t>5</w:t>
      </w: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3DF63CD" wp14:editId="0C049D19">
                <wp:simplePos x="0" y="0"/>
                <wp:positionH relativeFrom="column">
                  <wp:posOffset>3610610</wp:posOffset>
                </wp:positionH>
                <wp:positionV relativeFrom="paragraph">
                  <wp:posOffset>115570</wp:posOffset>
                </wp:positionV>
                <wp:extent cx="2933700" cy="1681480"/>
                <wp:effectExtent l="48260" t="108585" r="18415" b="86360"/>
                <wp:wrapNone/>
                <wp:docPr id="25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33700" cy="1681480"/>
                          <a:chOff x="6460" y="832"/>
                          <a:chExt cx="4620" cy="2648"/>
                        </a:xfrm>
                      </wpg:grpSpPr>
                      <wps:wsp>
                        <wps:cNvPr id="26" name="Line 136"/>
                        <wps:cNvCnPr>
                          <a:cxnSpLocks noChangeShapeType="1"/>
                        </wps:cNvCnPr>
                        <wps:spPr bwMode="auto">
                          <a:xfrm>
                            <a:off x="7160" y="2303"/>
                            <a:ext cx="39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37"/>
                        <wps:cNvCnPr>
                          <a:cxnSpLocks noChangeShapeType="1"/>
                        </wps:cNvCnPr>
                        <wps:spPr bwMode="auto">
                          <a:xfrm>
                            <a:off x="7720" y="1140"/>
                            <a:ext cx="1400" cy="2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38"/>
                        <wps:cNvCnPr>
                          <a:cxnSpLocks noChangeShapeType="1"/>
                        </wps:cNvCnPr>
                        <wps:spPr bwMode="auto">
                          <a:xfrm flipH="1">
                            <a:off x="6460" y="1140"/>
                            <a:ext cx="126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7720" y="1140"/>
                            <a:ext cx="29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14:contentPart bwMode="auto" r:id="rId5">
                        <w14:nvContentPartPr>
                          <w14:cNvPr id="30" name="Ink 140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7550" y="945"/>
                          <a:ext cx="142" cy="221"/>
                        </w14:xfrm>
                      </w14:contentPart>
                      <w14:contentPart bwMode="auto" r:id="rId6">
                        <w14:nvContentPartPr>
                          <w14:cNvPr id="31" name="Ink 141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6549" y="1843"/>
                          <a:ext cx="188" cy="299"/>
                        </w14:xfrm>
                      </w14:contentPart>
                      <w14:contentPart bwMode="auto" r:id="rId7">
                        <w14:nvContentPartPr>
                          <w14:cNvPr id="32" name="Ink 142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7487" y="1384"/>
                          <a:ext cx="304" cy="200"/>
                        </w14:xfrm>
                      </w14:contentPart>
                      <w14:contentPart bwMode="auto" r:id="rId8">
                        <w14:nvContentPartPr>
                          <w14:cNvPr id="33" name="Ink 143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7960" y="1225"/>
                          <a:ext cx="271" cy="222"/>
                        </w14:xfrm>
                      </w14:contentPart>
                      <w14:contentPart bwMode="auto" r:id="rId9">
                        <w14:nvContentPartPr>
                          <w14:cNvPr id="34" name="Ink 144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10020" y="832"/>
                          <a:ext cx="150" cy="348"/>
                        </w14:xfrm>
                      </w14:contentPart>
                      <w14:contentPart bwMode="auto" r:id="rId10">
                        <w14:nvContentPartPr>
                          <w14:cNvPr id="35" name="Ink 145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7961" y="1995"/>
                          <a:ext cx="184" cy="191"/>
                        </w14:xfrm>
                      </w14:contentPart>
                      <w14:contentPart bwMode="auto" r:id="rId11">
                        <w14:nvContentPartPr>
                          <w14:cNvPr id="36" name="Ink 146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7434" y="2284"/>
                          <a:ext cx="130" cy="345"/>
                        </w14:xfrm>
                      </w14:contentPart>
                      <w14:contentPart bwMode="auto" r:id="rId12">
                        <w14:nvContentPartPr>
                          <w14:cNvPr id="37" name="Ink 147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8674" y="2292"/>
                          <a:ext cx="31" cy="18"/>
                        </w14:xfrm>
                      </w14:contentPart>
                      <w14:contentPart bwMode="auto" r:id="rId13">
                        <w14:nvContentPartPr>
                          <w14:cNvPr id="38" name="Ink 148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8699" y="3224"/>
                          <a:ext cx="321" cy="241"/>
                        </w14:xfrm>
                      </w14:contentPart>
                      <w14:contentPart bwMode="auto" r:id="rId14">
                        <w14:nvContentPartPr>
                          <w14:cNvPr id="39" name="Ink 149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9866" y="2288"/>
                          <a:ext cx="40" cy="40"/>
                        </w14:xfrm>
                      </w14:contentPart>
                      <w14:contentPart bwMode="auto" r:id="rId15">
                        <w14:nvContentPartPr>
                          <w14:cNvPr id="40" name="Ink 150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8702" y="2330"/>
                          <a:ext cx="239" cy="345"/>
                        </w14:xfrm>
                      </w14:contentPart>
                      <w14:contentPart bwMode="auto" r:id="rId16">
                        <w14:nvContentPartPr>
                          <w14:cNvPr id="41" name="Ink 151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8680" y="2012"/>
                          <a:ext cx="209" cy="287"/>
                        </w14:xfrm>
                      </w14:contentPart>
                      <w14:contentPart bwMode="auto" r:id="rId17">
                        <w14:nvContentPartPr>
                          <w14:cNvPr id="42" name="Ink 152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9764" y="2049"/>
                          <a:ext cx="149" cy="266"/>
                        </w14:xfrm>
                      </w14:contentPart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ABB75C" id="Group 25" o:spid="_x0000_s1026" style="position:absolute;margin-left:284.3pt;margin-top:9.1pt;width:231pt;height:132.4pt;z-index:251662336" coordorigin="6460,832" coordsize="4620,2648" o:gfxdata="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">
                <v:line id="Line 136" o:spid="_x0000_s1027" style="position:absolute;visibility:visible;mso-wrap-style:square" from="7160,2303" to="11080,23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">
                  <v:stroke startarrow="block" endarrow="block"/>
                </v:line>
                <v:line id="Line 137" o:spid="_x0000_s1028" style="position:absolute;visibility:visible;mso-wrap-style:square" from="7720,1140" to="9120,3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">
                  <v:stroke endarrow="block"/>
                </v:line>
                <v:line id="Line 138" o:spid="_x0000_s1029" style="position:absolute;flip:x;visibility:visible;mso-wrap-style:square" from="6460,1140" to="7720,24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">
                  <v:stroke endarrow="block"/>
                </v:line>
                <v:line id="Line 139" o:spid="_x0000_s1030" style="position:absolute;visibility:visible;mso-wrap-style:square" from="7720,1140" to="10660,1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">
                  <v:stroke endarrow="block"/>
                </v:lin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nk 140" o:spid="_x0000_s1031" type="#_x0000_t75" style="position:absolute;left:7540;top:935;width:162;height:2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">
                  <v:imagedata r:id="rId18" o:title=""/>
                  <o:lock v:ext="edit" rotation="t" verticies="t" shapetype="t"/>
                </v:shape>
                <v:shape id="Ink 141" o:spid="_x0000_s1032" type="#_x0000_t75" style="position:absolute;left:6539;top:1833;width:208;height:3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">
                  <v:imagedata r:id="rId19" o:title=""/>
                  <o:lock v:ext="edit" rotation="t" verticies="t" shapetype="t"/>
                </v:shape>
                <v:shape id="Ink 142" o:spid="_x0000_s1033" type="#_x0000_t75" style="position:absolute;left:7477;top:1374;width:324;height:22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">
                  <v:imagedata r:id="rId20" o:title=""/>
                  <o:lock v:ext="edit" rotation="t" verticies="t" shapetype="t"/>
                </v:shape>
                <v:shape id="Ink 143" o:spid="_x0000_s1034" type="#_x0000_t75" style="position:absolute;left:7950;top:1215;width:291;height:2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">
                  <v:imagedata r:id="rId21" o:title=""/>
                  <o:lock v:ext="edit" rotation="t" verticies="t" shapetype="t"/>
                </v:shape>
                <v:shape id="Ink 144" o:spid="_x0000_s1035" type="#_x0000_t75" style="position:absolute;left:10010;top:822;width:170;height:3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">
                  <v:imagedata r:id="rId22" o:title=""/>
                  <o:lock v:ext="edit" rotation="t" verticies="t" shapetype="t"/>
                </v:shape>
                <v:shape id="Ink 145" o:spid="_x0000_s1036" type="#_x0000_t75" style="position:absolute;left:7951;top:1985;width:204;height:2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">
                  <v:imagedata r:id="rId23" o:title=""/>
                  <o:lock v:ext="edit" rotation="t" verticies="t" shapetype="t"/>
                </v:shape>
                <v:shape id="Ink 146" o:spid="_x0000_s1037" type="#_x0000_t75" style="position:absolute;left:7424;top:2274;width:150;height:3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">
                  <v:imagedata r:id="rId24" o:title=""/>
                  <o:lock v:ext="edit" rotation="t" verticies="t" shapetype="t"/>
                </v:shape>
                <v:shape id="Ink 147" o:spid="_x0000_s1038" type="#_x0000_t75" style="position:absolute;left:8664;top:2282;width:51;height: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">
                  <v:imagedata r:id="rId25" o:title=""/>
                  <o:lock v:ext="edit" rotation="t" verticies="t" shapetype="t"/>
                </v:shape>
                <v:shape id="Ink 148" o:spid="_x0000_s1039" type="#_x0000_t75" style="position:absolute;left:8689;top:3214;width:341;height:2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">
                  <v:imagedata r:id="rId26" o:title=""/>
                  <o:lock v:ext="edit" rotation="t" verticies="t" shapetype="t"/>
                </v:shape>
                <v:shape id="Ink 149" o:spid="_x0000_s1040" type="#_x0000_t75" style="position:absolute;left:9856;top:2278;width:60;height: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">
                  <v:imagedata r:id="rId27" o:title=""/>
                  <o:lock v:ext="edit" rotation="t" verticies="t" shapetype="t"/>
                </v:shape>
                <v:shape id="Ink 150" o:spid="_x0000_s1041" type="#_x0000_t75" style="position:absolute;left:8692;top:2320;width:259;height:36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">
                  <v:imagedata r:id="rId28" o:title=""/>
                  <o:lock v:ext="edit" rotation="t" verticies="t" shapetype="t"/>
                </v:shape>
                <v:shape id="Ink 151" o:spid="_x0000_s1042" type="#_x0000_t75" style="position:absolute;left:8670;top:2002;width:229;height:3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">
                  <v:imagedata r:id="rId29" o:title=""/>
                  <o:lock v:ext="edit" rotation="t" verticies="t" shapetype="t"/>
                </v:shape>
                <v:shape id="Ink 152" o:spid="_x0000_s1043" type="#_x0000_t75" style="position:absolute;left:9754;top:2039;width:169;height:2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">
                  <v:imagedata r:id="rId30" o:title=""/>
                  <o:lock v:ext="edit" rotation="t" verticies="t" shapetype="t"/>
                </v:shape>
              </v:group>
            </w:pict>
          </mc:Fallback>
        </mc:AlternateContent>
      </w: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sz w:val="20"/>
          <w:szCs w:val="20"/>
        </w:rPr>
        <w:t xml:space="preserve">4)  Find x and y if </w:t>
      </w:r>
      <w:r w:rsidRPr="00AB747F">
        <w:rPr>
          <w:rFonts w:ascii="Comic Sans MS" w:hAnsi="Comic Sans MS"/>
          <w:sz w:val="20"/>
          <w:szCs w:val="20"/>
        </w:rPr>
        <w:sym w:font="Symbol" w:char="F0D0"/>
      </w:r>
      <w:r w:rsidRPr="00AB747F">
        <w:rPr>
          <w:rFonts w:ascii="Comic Sans MS" w:hAnsi="Comic Sans MS"/>
          <w:sz w:val="20"/>
          <w:szCs w:val="20"/>
        </w:rPr>
        <w:t xml:space="preserve">CBD is congruent to </w:t>
      </w:r>
      <w:r w:rsidRPr="00AB747F">
        <w:rPr>
          <w:rFonts w:ascii="Comic Sans MS" w:hAnsi="Comic Sans MS"/>
          <w:sz w:val="20"/>
          <w:szCs w:val="20"/>
        </w:rPr>
        <w:sym w:font="Symbol" w:char="F0D0"/>
      </w:r>
      <w:r w:rsidRPr="00AB747F">
        <w:rPr>
          <w:rFonts w:ascii="Comic Sans MS" w:hAnsi="Comic Sans MS"/>
          <w:sz w:val="20"/>
          <w:szCs w:val="20"/>
        </w:rPr>
        <w:t>FDG.</w:t>
      </w: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noProof/>
          <w:sz w:val="20"/>
          <w:szCs w:val="20"/>
        </w:rPr>
        <w:lastRenderedPageBreak/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80B7198" wp14:editId="5A119FD2">
                <wp:simplePos x="0" y="0"/>
                <wp:positionH relativeFrom="column">
                  <wp:posOffset>3078480</wp:posOffset>
                </wp:positionH>
                <wp:positionV relativeFrom="paragraph">
                  <wp:posOffset>80645</wp:posOffset>
                </wp:positionV>
                <wp:extent cx="3200400" cy="1363980"/>
                <wp:effectExtent l="30480" t="51435" r="36195" b="89535"/>
                <wp:wrapNone/>
                <wp:docPr id="14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00400" cy="1363980"/>
                          <a:chOff x="6180" y="3494"/>
                          <a:chExt cx="5040" cy="2148"/>
                        </a:xfrm>
                      </wpg:grpSpPr>
                      <wps:wsp>
                        <wps:cNvPr id="15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6180" y="3632"/>
                            <a:ext cx="504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6180" y="4483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14:contentPart bwMode="auto" r:id="rId31">
                        <w14:nvContentPartPr>
                          <w14:cNvPr id="17" name="Ink 156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6519" y="3494"/>
                          <a:ext cx="202" cy="296"/>
                        </w14:xfrm>
                      </w14:contentPart>
                      <w14:contentPart bwMode="auto" r:id="rId32">
                        <w14:nvContentPartPr>
                          <w14:cNvPr id="18" name="Ink 157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6530" y="4464"/>
                          <a:ext cx="157" cy="399"/>
                        </w14:xfrm>
                      </w14:contentPart>
                      <w14:contentPart bwMode="auto" r:id="rId33">
                        <w14:nvContentPartPr>
                          <w14:cNvPr id="19" name="Ink 158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7011" y="4183"/>
                          <a:ext cx="721" cy="215"/>
                        </w14:xfrm>
                      </w14:contentPart>
                      <w14:contentPart bwMode="auto" r:id="rId34">
                        <w14:nvContentPartPr>
                          <w14:cNvPr id="20" name="Ink 159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8567" y="4149"/>
                          <a:ext cx="815" cy="222"/>
                        </w14:xfrm>
                      </w14:contentPart>
                      <w14:contentPart bwMode="auto" r:id="rId35">
                        <w14:nvContentPartPr>
                          <w14:cNvPr id="21" name="Ink 160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8393" y="4439"/>
                          <a:ext cx="157" cy="325"/>
                        </w14:xfrm>
                      </w14:contentPart>
                      <w14:contentPart bwMode="auto" r:id="rId36">
                        <w14:nvContentPartPr>
                          <w14:cNvPr id="22" name="Ink 161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9472" y="4543"/>
                          <a:ext cx="562" cy="229"/>
                        </w14:xfrm>
                      </w14:contentPart>
                      <w14:contentPart bwMode="auto" r:id="rId37">
                        <w14:nvContentPartPr>
                          <w14:cNvPr id="23" name="Ink 162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10745" y="4181"/>
                          <a:ext cx="211" cy="328"/>
                        </w14:xfrm>
                      </w14:contentPart>
                      <w14:contentPart bwMode="auto" r:id="rId38">
                        <w14:nvContentPartPr>
                          <w14:cNvPr id="24" name="Ink 163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10805" y="5277"/>
                          <a:ext cx="199" cy="365"/>
                        </w14:xfrm>
                      </w14:contentPart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E8D46A" id="Group 14" o:spid="_x0000_s1026" style="position:absolute;margin-left:242.4pt;margin-top:6.35pt;width:252pt;height:107.4pt;z-index:251663360" coordorigin="6180,3494" coordsize="5040,2148" o:gfxdata="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">
                <v:line id="Line 154" o:spid="_x0000_s1027" style="position:absolute;visibility:visible;mso-wrap-style:square" from="6180,3632" to="11220,5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">
                  <v:stroke startarrow="block" endarrow="block"/>
                </v:line>
                <v:line id="Line 155" o:spid="_x0000_s1028" style="position:absolute;visibility:visible;mso-wrap-style:square" from="6180,4483" to="11220,4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">
                  <v:stroke startarrow="block" endarrow="block"/>
                </v:line>
                <v:shape id="Ink 156" o:spid="_x0000_s1029" type="#_x0000_t75" style="position:absolute;left:6509;top:3484;width:222;height:3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">
                  <v:imagedata r:id="rId39" o:title=""/>
                  <o:lock v:ext="edit" rotation="t" verticies="t" shapetype="t"/>
                </v:shape>
                <v:shape id="Ink 157" o:spid="_x0000_s1030" type="#_x0000_t75" style="position:absolute;left:6520;top:4454;width:177;height:4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">
                  <v:imagedata r:id="rId40" o:title=""/>
                  <o:lock v:ext="edit" rotation="t" verticies="t" shapetype="t"/>
                </v:shape>
                <v:shape id="Ink 158" o:spid="_x0000_s1031" type="#_x0000_t75" style="position:absolute;left:7001;top:4173;width:741;height:23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">
                  <v:imagedata r:id="rId41" o:title=""/>
                  <o:lock v:ext="edit" rotation="t" verticies="t" shapetype="t"/>
                </v:shape>
                <v:shape id="Ink 159" o:spid="_x0000_s1032" type="#_x0000_t75" style="position:absolute;left:8557;top:4139;width:835;height:2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">
                  <v:imagedata r:id="rId42" o:title=""/>
                  <o:lock v:ext="edit" rotation="t" verticies="t" shapetype="t"/>
                </v:shape>
                <v:shape id="Ink 160" o:spid="_x0000_s1033" type="#_x0000_t75" style="position:absolute;left:8383;top:4429;width:177;height:3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">
                  <v:imagedata r:id="rId43" o:title=""/>
                  <o:lock v:ext="edit" rotation="t" verticies="t" shapetype="t"/>
                </v:shape>
                <v:shape id="Ink 161" o:spid="_x0000_s1034" type="#_x0000_t75" style="position:absolute;left:9462;top:4533;width:582;height:24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">
                  <v:imagedata r:id="rId44" o:title=""/>
                  <o:lock v:ext="edit" rotation="t" verticies="t" shapetype="t"/>
                </v:shape>
                <v:shape id="Ink 162" o:spid="_x0000_s1035" type="#_x0000_t75" style="position:absolute;left:10735;top:4171;width:231;height:3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">
                  <v:imagedata r:id="rId45" o:title=""/>
                  <o:lock v:ext="edit" rotation="t" verticies="t" shapetype="t"/>
                </v:shape>
                <v:shape id="Ink 163" o:spid="_x0000_s1036" type="#_x0000_t75" style="position:absolute;left:10795;top:5267;width:219;height:3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">
                  <v:imagedata r:id="rId46" o:title=""/>
                  <o:lock v:ext="edit" rotation="t" verticies="t" shapetype="t"/>
                </v:shape>
              </v:group>
            </w:pict>
          </mc:Fallback>
        </mc:AlternateContent>
      </w: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sz w:val="20"/>
          <w:szCs w:val="20"/>
        </w:rPr>
        <w:t>5)  Find each of the following:</w:t>
      </w: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sz w:val="20"/>
          <w:szCs w:val="20"/>
        </w:rPr>
        <w:t>x</w:t>
      </w:r>
    </w:p>
    <w:p w:rsidR="001C12C4" w:rsidRPr="00AB747F" w:rsidRDefault="001C12C4" w:rsidP="001C12C4">
      <w:pPr>
        <w:ind w:left="360"/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ind w:left="360"/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sz w:val="20"/>
          <w:szCs w:val="20"/>
        </w:rPr>
        <w:t>m</w:t>
      </w:r>
      <w:r w:rsidRPr="00AB747F">
        <w:rPr>
          <w:rFonts w:ascii="Comic Sans MS" w:hAnsi="Comic Sans MS"/>
          <w:sz w:val="20"/>
          <w:szCs w:val="20"/>
        </w:rPr>
        <w:sym w:font="Symbol" w:char="F0D0"/>
      </w:r>
      <w:r w:rsidRPr="00AB747F">
        <w:rPr>
          <w:rFonts w:ascii="Comic Sans MS" w:hAnsi="Comic Sans MS"/>
          <w:sz w:val="20"/>
          <w:szCs w:val="20"/>
        </w:rPr>
        <w:t>LAT</w:t>
      </w:r>
    </w:p>
    <w:p w:rsidR="001C12C4" w:rsidRPr="00AB747F" w:rsidRDefault="001C12C4" w:rsidP="001C12C4">
      <w:pPr>
        <w:ind w:left="360"/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ind w:left="360"/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sz w:val="20"/>
          <w:szCs w:val="20"/>
        </w:rPr>
        <w:t>m</w:t>
      </w:r>
      <w:r w:rsidRPr="00AB747F">
        <w:rPr>
          <w:rFonts w:ascii="Comic Sans MS" w:hAnsi="Comic Sans MS"/>
          <w:sz w:val="20"/>
          <w:szCs w:val="20"/>
        </w:rPr>
        <w:sym w:font="Symbol" w:char="F0D0"/>
      </w:r>
      <w:r w:rsidRPr="00AB747F">
        <w:rPr>
          <w:rFonts w:ascii="Comic Sans MS" w:hAnsi="Comic Sans MS"/>
          <w:sz w:val="20"/>
          <w:szCs w:val="20"/>
        </w:rPr>
        <w:t>TAO</w:t>
      </w:r>
    </w:p>
    <w:p w:rsidR="001C12C4" w:rsidRPr="00AB747F" w:rsidRDefault="001C12C4" w:rsidP="001C12C4">
      <w:pPr>
        <w:ind w:left="360"/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ind w:left="360"/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ind w:left="360"/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/>
          <w:sz w:val="20"/>
          <w:szCs w:val="20"/>
        </w:rPr>
        <w:t xml:space="preserve">d)  </w:t>
      </w:r>
      <w:proofErr w:type="gramStart"/>
      <w:r w:rsidRPr="00AB747F">
        <w:rPr>
          <w:rFonts w:ascii="Comic Sans MS" w:hAnsi="Comic Sans MS"/>
          <w:sz w:val="20"/>
          <w:szCs w:val="20"/>
        </w:rPr>
        <w:t>m</w:t>
      </w:r>
      <w:proofErr w:type="gramEnd"/>
      <w:r w:rsidRPr="00AB747F">
        <w:rPr>
          <w:rFonts w:ascii="Comic Sans MS" w:hAnsi="Comic Sans MS"/>
          <w:sz w:val="20"/>
          <w:szCs w:val="20"/>
        </w:rPr>
        <w:sym w:font="Symbol" w:char="F0D0"/>
      </w:r>
      <w:r w:rsidRPr="00AB747F">
        <w:rPr>
          <w:rFonts w:ascii="Comic Sans MS" w:hAnsi="Comic Sans MS"/>
          <w:sz w:val="20"/>
          <w:szCs w:val="20"/>
        </w:rPr>
        <w:t>PAO</w:t>
      </w:r>
    </w:p>
    <w:p w:rsidR="001C12C4" w:rsidRPr="00AB747F" w:rsidRDefault="001C12C4" w:rsidP="001C12C4">
      <w:pPr>
        <w:ind w:left="2880" w:firstLine="720"/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/>
          <w:sz w:val="20"/>
          <w:szCs w:val="20"/>
        </w:rPr>
      </w:pPr>
      <w:r w:rsidRPr="00AB747F">
        <w:rPr>
          <w:rFonts w:ascii="Comic Sans MS" w:hAnsi="Comic Sans MS" w:cs="Tahoma"/>
          <w:b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12D1FB1" wp14:editId="6B25B26C">
                <wp:simplePos x="0" y="0"/>
                <wp:positionH relativeFrom="column">
                  <wp:posOffset>4474266</wp:posOffset>
                </wp:positionH>
                <wp:positionV relativeFrom="paragraph">
                  <wp:posOffset>61402</wp:posOffset>
                </wp:positionV>
                <wp:extent cx="2514600" cy="1380490"/>
                <wp:effectExtent l="38100" t="55245" r="38100" b="5969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380490"/>
                          <a:chOff x="3720" y="1375"/>
                          <a:chExt cx="3960" cy="2174"/>
                        </a:xfrm>
                      </wpg:grpSpPr>
                      <wps:wsp>
                        <wps:cNvPr id="2" name="Line 180"/>
                        <wps:cNvCnPr>
                          <a:cxnSpLocks noChangeShapeType="1"/>
                        </wps:cNvCnPr>
                        <wps:spPr bwMode="auto">
                          <a:xfrm>
                            <a:off x="3720" y="1748"/>
                            <a:ext cx="396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181"/>
                        <wps:cNvCnPr>
                          <a:cxnSpLocks noChangeShapeType="1"/>
                        </wps:cNvCnPr>
                        <wps:spPr bwMode="auto">
                          <a:xfrm flipV="1">
                            <a:off x="4560" y="1389"/>
                            <a:ext cx="252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82"/>
                        <wps:cNvCnPr>
                          <a:cxnSpLocks noChangeShapeType="1"/>
                        </wps:cNvCnPr>
                        <wps:spPr bwMode="auto">
                          <a:xfrm flipV="1">
                            <a:off x="5625" y="2259"/>
                            <a:ext cx="192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14:contentPart bwMode="auto" r:id="rId47">
                        <w14:nvContentPartPr>
                          <w14:cNvPr id="5" name="Ink 183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4232" y="1690"/>
                          <a:ext cx="386" cy="350"/>
                        </w14:xfrm>
                      </w14:contentPart>
                      <w14:contentPart bwMode="auto" r:id="rId48">
                        <w14:nvContentPartPr>
                          <w14:cNvPr id="6" name="Ink 184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7113" y="1990"/>
                          <a:ext cx="137" cy="369"/>
                        </w14:xfrm>
                      </w14:contentPart>
                      <w14:contentPart bwMode="auto" r:id="rId49">
                        <w14:nvContentPartPr>
                          <w14:cNvPr id="7" name="Ink 185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6422" y="1375"/>
                          <a:ext cx="205" cy="440"/>
                        </w14:xfrm>
                      </w14:contentPart>
                      <w14:contentPart bwMode="auto" r:id="rId50">
                        <w14:nvContentPartPr>
                          <w14:cNvPr id="8" name="Ink 186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7186" y="3043"/>
                          <a:ext cx="241" cy="330"/>
                        </w14:xfrm>
                      </w14:contentPart>
                      <w14:contentPart bwMode="auto" r:id="rId51">
                        <w14:nvContentPartPr>
                          <w14:cNvPr id="9" name="Ink 187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4916" y="3127"/>
                          <a:ext cx="296" cy="325"/>
                        </w14:xfrm>
                      </w14:contentPart>
                      <w14:contentPart bwMode="auto" r:id="rId52">
                        <w14:nvContentPartPr>
                          <w14:cNvPr id="10" name="Ink 188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5594" y="2581"/>
                          <a:ext cx="178" cy="427"/>
                        </w14:xfrm>
                      </w14:contentPart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C898EE" id="Group 1" o:spid="_x0000_s1026" style="position:absolute;margin-left:352.3pt;margin-top:4.85pt;width:198pt;height:108.7pt;z-index:251668480" coordorigin="3720,1375" coordsize="3960,2174" o:gfxdata="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">
                <v:line id="Line 180" o:spid="_x0000_s1027" style="position:absolute;visibility:visible;mso-wrap-style:square" from="3720,1748" to="7680,3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">
                  <v:stroke startarrow="block" endarrow="block"/>
                </v:line>
                <v:line id="Line 181" o:spid="_x0000_s1028" style="position:absolute;flip:y;visibility:visible;mso-wrap-style:square" from="4560,1389" to="7080,3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">
                  <v:stroke startarrow="block" endarrow="block"/>
                </v:line>
                <v:line id="Line 182" o:spid="_x0000_s1029" style="position:absolute;flip:y;visibility:visible;mso-wrap-style:square" from="5625,2259" to="7545,2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">
                  <v:stroke endarrow="block"/>
                </v:line>
                <v:shape id="Ink 183" o:spid="_x0000_s1030" type="#_x0000_t75" style="position:absolute;left:4222;top:1680;width:406;height:3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">
                  <v:imagedata r:id="rId53" o:title=""/>
                  <o:lock v:ext="edit" rotation="t" verticies="t" shapetype="t"/>
                </v:shape>
                <v:shape id="Ink 184" o:spid="_x0000_s1031" type="#_x0000_t75" style="position:absolute;left:7103;top:1980;width:157;height:38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">
                  <v:imagedata r:id="rId54" o:title=""/>
                  <o:lock v:ext="edit" rotation="t" verticies="t" shapetype="t"/>
                </v:shape>
                <v:shape id="Ink 185" o:spid="_x0000_s1032" type="#_x0000_t75" style="position:absolute;left:6412;top:1365;width:225;height:4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">
                  <v:imagedata r:id="rId55" o:title=""/>
                  <o:lock v:ext="edit" rotation="t" verticies="t" shapetype="t"/>
                </v:shape>
                <v:shape id="Ink 186" o:spid="_x0000_s1033" type="#_x0000_t75" style="position:absolute;left:7176;top:3033;width:261;height:3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">
                  <v:imagedata r:id="rId56" o:title=""/>
                  <o:lock v:ext="edit" rotation="t" verticies="t" shapetype="t"/>
                </v:shape>
                <v:shape id="Ink 187" o:spid="_x0000_s1034" type="#_x0000_t75" style="position:absolute;left:4906;top:3117;width:316;height:3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">
                  <v:imagedata r:id="rId57" o:title=""/>
                  <o:lock v:ext="edit" rotation="t" verticies="t" shapetype="t"/>
                </v:shape>
                <v:shape id="Ink 188" o:spid="_x0000_s1035" type="#_x0000_t75" style="position:absolute;left:5584;top:2571;width:198;height:4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">
                  <v:imagedata r:id="rId58" o:title=""/>
                  <o:lock v:ext="edit" rotation="t" verticies="t" shapetype="t"/>
                </v:shape>
              </v:group>
            </w:pict>
          </mc:Fallback>
        </mc:AlternateContent>
      </w:r>
    </w:p>
    <w:p w:rsidR="001C12C4" w:rsidRPr="00AB747F" w:rsidRDefault="001C12C4" w:rsidP="001C12C4">
      <w:pPr>
        <w:ind w:left="2880" w:firstLine="720"/>
        <w:rPr>
          <w:rFonts w:ascii="Comic Sans MS" w:hAnsi="Comic Sans MS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 w:cs="Tahoma"/>
          <w:sz w:val="20"/>
          <w:szCs w:val="20"/>
        </w:rPr>
      </w:pPr>
      <w:r w:rsidRPr="00AB747F">
        <w:rPr>
          <w:rFonts w:ascii="Comic Sans MS" w:hAnsi="Comic Sans MS" w:cs="Tahom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03AD372" wp14:editId="0BCE79C9">
                <wp:simplePos x="0" y="0"/>
                <wp:positionH relativeFrom="column">
                  <wp:posOffset>1950720</wp:posOffset>
                </wp:positionH>
                <wp:positionV relativeFrom="paragraph">
                  <wp:posOffset>167640</wp:posOffset>
                </wp:positionV>
                <wp:extent cx="228600" cy="0"/>
                <wp:effectExtent l="9525" t="55245" r="19050" b="59055"/>
                <wp:wrapNone/>
                <wp:docPr id="214" name="Straight Connector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CC4A7A" id="Straight Connector 214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.6pt,13.2pt" to="171.6pt,1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">
                <v:stroke endarrow="block"/>
              </v:line>
            </w:pict>
          </mc:Fallback>
        </mc:AlternateContent>
      </w:r>
      <w:r w:rsidRPr="00AB747F">
        <w:rPr>
          <w:rFonts w:ascii="Comic Sans MS" w:hAnsi="Comic Sans MS" w:cs="Tahom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B22BE6F" wp14:editId="4EF05475">
                <wp:simplePos x="0" y="0"/>
                <wp:positionH relativeFrom="column">
                  <wp:posOffset>2470785</wp:posOffset>
                </wp:positionH>
                <wp:positionV relativeFrom="paragraph">
                  <wp:posOffset>153670</wp:posOffset>
                </wp:positionV>
                <wp:extent cx="228600" cy="0"/>
                <wp:effectExtent l="9525" t="55245" r="19050" b="59055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2552AFB" id="Straight Connector 13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4.55pt,12.1pt" to="212.55pt,1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">
                <v:stroke endarrow="block"/>
              </v:line>
            </w:pict>
          </mc:Fallback>
        </mc:AlternateContent>
      </w:r>
      <w:r w:rsidRPr="00AB747F">
        <w:rPr>
          <w:rFonts w:ascii="Comic Sans MS" w:hAnsi="Comic Sans MS" w:cs="Tahom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4E4E5D1" wp14:editId="0C51708D">
                <wp:simplePos x="0" y="0"/>
                <wp:positionH relativeFrom="column">
                  <wp:posOffset>1400175</wp:posOffset>
                </wp:positionH>
                <wp:positionV relativeFrom="paragraph">
                  <wp:posOffset>168910</wp:posOffset>
                </wp:positionV>
                <wp:extent cx="228600" cy="0"/>
                <wp:effectExtent l="9525" t="55245" r="19050" b="59055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A9EF96" id="Straight Connector 12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0.25pt,13.3pt" to="128.25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">
                <v:stroke endarrow="block"/>
              </v:line>
            </w:pict>
          </mc:Fallback>
        </mc:AlternateContent>
      </w:r>
      <w:r w:rsidRPr="00AB747F">
        <w:rPr>
          <w:rFonts w:ascii="Comic Sans MS" w:hAnsi="Comic Sans MS" w:cs="Tahom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B577ACF" wp14:editId="560F29C5">
                <wp:simplePos x="0" y="0"/>
                <wp:positionH relativeFrom="column">
                  <wp:posOffset>929640</wp:posOffset>
                </wp:positionH>
                <wp:positionV relativeFrom="paragraph">
                  <wp:posOffset>146050</wp:posOffset>
                </wp:positionV>
                <wp:extent cx="228600" cy="0"/>
                <wp:effectExtent l="9525" t="55245" r="19050" b="59055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973B10" id="Straight Connector 1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3.2pt,11.5pt" to="91.2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">
                <v:stroke endarrow="block"/>
              </v:line>
            </w:pict>
          </mc:Fallback>
        </mc:AlternateContent>
      </w:r>
    </w:p>
    <w:p w:rsidR="001C12C4" w:rsidRPr="00AB747F" w:rsidRDefault="001C12C4" w:rsidP="001C12C4">
      <w:pPr>
        <w:outlineLvl w:val="0"/>
        <w:rPr>
          <w:rFonts w:ascii="Comic Sans MS" w:hAnsi="Comic Sans MS" w:cs="Tahoma"/>
          <w:b/>
          <w:sz w:val="20"/>
          <w:szCs w:val="20"/>
        </w:rPr>
      </w:pPr>
      <w:r w:rsidRPr="00AB747F">
        <w:rPr>
          <w:rFonts w:ascii="Comic Sans MS" w:hAnsi="Comic Sans MS" w:cs="Tahoma"/>
          <w:b/>
          <w:sz w:val="20"/>
          <w:szCs w:val="20"/>
        </w:rPr>
        <w:t xml:space="preserve">In the figure, </w:t>
      </w:r>
      <w:r w:rsidRPr="00AB747F">
        <w:rPr>
          <w:rFonts w:ascii="Comic Sans MS" w:hAnsi="Comic Sans MS" w:cs="Tahoma"/>
          <w:b/>
          <w:i/>
          <w:sz w:val="20"/>
          <w:szCs w:val="20"/>
        </w:rPr>
        <w:t>GA</w:t>
      </w:r>
      <w:r w:rsidRPr="00AB747F">
        <w:rPr>
          <w:rFonts w:ascii="Comic Sans MS" w:hAnsi="Comic Sans MS" w:cs="Tahoma"/>
          <w:b/>
          <w:sz w:val="20"/>
          <w:szCs w:val="20"/>
        </w:rPr>
        <w:t xml:space="preserve"> and </w:t>
      </w:r>
      <w:r w:rsidRPr="00AB747F">
        <w:rPr>
          <w:rFonts w:ascii="Comic Sans MS" w:hAnsi="Comic Sans MS" w:cs="Tahoma"/>
          <w:b/>
          <w:i/>
          <w:sz w:val="20"/>
          <w:szCs w:val="20"/>
        </w:rPr>
        <w:t>GD</w:t>
      </w:r>
      <w:r w:rsidRPr="00AB747F">
        <w:rPr>
          <w:rFonts w:ascii="Comic Sans MS" w:hAnsi="Comic Sans MS" w:cs="Tahoma"/>
          <w:b/>
          <w:sz w:val="20"/>
          <w:szCs w:val="20"/>
        </w:rPr>
        <w:t xml:space="preserve">, and </w:t>
      </w:r>
      <w:r w:rsidRPr="00AB747F">
        <w:rPr>
          <w:rFonts w:ascii="Comic Sans MS" w:hAnsi="Comic Sans MS" w:cs="Tahoma"/>
          <w:b/>
          <w:i/>
          <w:sz w:val="20"/>
          <w:szCs w:val="20"/>
        </w:rPr>
        <w:t>GB</w:t>
      </w:r>
      <w:r w:rsidRPr="00AB747F">
        <w:rPr>
          <w:rFonts w:ascii="Comic Sans MS" w:hAnsi="Comic Sans MS" w:cs="Tahoma"/>
          <w:b/>
          <w:sz w:val="20"/>
          <w:szCs w:val="20"/>
        </w:rPr>
        <w:t xml:space="preserve"> and </w:t>
      </w:r>
      <w:r w:rsidRPr="00AB747F">
        <w:rPr>
          <w:rFonts w:ascii="Comic Sans MS" w:hAnsi="Comic Sans MS" w:cs="Tahoma"/>
          <w:b/>
          <w:i/>
          <w:sz w:val="20"/>
          <w:szCs w:val="20"/>
        </w:rPr>
        <w:t>GE</w:t>
      </w:r>
      <w:r w:rsidRPr="00AB747F">
        <w:rPr>
          <w:rFonts w:ascii="Comic Sans MS" w:hAnsi="Comic Sans MS" w:cs="Tahoma"/>
          <w:b/>
          <w:sz w:val="20"/>
          <w:szCs w:val="20"/>
        </w:rPr>
        <w:t xml:space="preserve"> are opposite rays.</w:t>
      </w:r>
    </w:p>
    <w:p w:rsidR="001C12C4" w:rsidRPr="00AB747F" w:rsidRDefault="001C12C4" w:rsidP="001C12C4">
      <w:pPr>
        <w:tabs>
          <w:tab w:val="left" w:pos="360"/>
        </w:tabs>
        <w:rPr>
          <w:rFonts w:ascii="Comic Sans MS" w:hAnsi="Comic Sans MS" w:cs="Tahoma"/>
          <w:sz w:val="20"/>
          <w:szCs w:val="20"/>
        </w:rPr>
      </w:pPr>
    </w:p>
    <w:p w:rsidR="001C12C4" w:rsidRPr="00AB747F" w:rsidRDefault="001C12C4" w:rsidP="001C12C4">
      <w:pPr>
        <w:tabs>
          <w:tab w:val="left" w:pos="360"/>
        </w:tabs>
        <w:rPr>
          <w:rFonts w:ascii="Comic Sans MS" w:hAnsi="Comic Sans MS" w:cs="Tahoma"/>
          <w:sz w:val="20"/>
          <w:szCs w:val="20"/>
        </w:rPr>
      </w:pPr>
      <w:r w:rsidRPr="00AB747F">
        <w:rPr>
          <w:rFonts w:ascii="Comic Sans MS" w:hAnsi="Comic Sans MS" w:cs="Tahoma"/>
          <w:sz w:val="20"/>
          <w:szCs w:val="20"/>
        </w:rPr>
        <w:t>6</w:t>
      </w:r>
      <w:r>
        <w:rPr>
          <w:rFonts w:ascii="Comic Sans MS" w:hAnsi="Comic Sans MS" w:cs="Tahoma"/>
          <w:sz w:val="20"/>
          <w:szCs w:val="20"/>
        </w:rPr>
        <w:t>)</w:t>
      </w:r>
      <w:r w:rsidRPr="00AB747F">
        <w:rPr>
          <w:rFonts w:ascii="Comic Sans MS" w:hAnsi="Comic Sans MS" w:cs="Tahoma"/>
          <w:sz w:val="20"/>
          <w:szCs w:val="20"/>
        </w:rPr>
        <w:tab/>
      </w:r>
      <w:r w:rsidRPr="00AB747F">
        <w:rPr>
          <w:rFonts w:ascii="Comic Sans MS" w:hAnsi="Comic Sans MS" w:cs="Tahoma"/>
          <w:sz w:val="20"/>
          <w:szCs w:val="20"/>
        </w:rPr>
        <w:tab/>
        <w:t xml:space="preserve">Which angle forms a linear pair </w:t>
      </w:r>
      <w:proofErr w:type="gramStart"/>
      <w:r w:rsidRPr="00AB747F">
        <w:rPr>
          <w:rFonts w:ascii="Comic Sans MS" w:hAnsi="Comic Sans MS" w:cs="Tahoma"/>
          <w:sz w:val="20"/>
          <w:szCs w:val="20"/>
        </w:rPr>
        <w:t xml:space="preserve">with </w:t>
      </w:r>
      <w:proofErr w:type="gramEnd"/>
      <w:r w:rsidRPr="00AB747F">
        <w:rPr>
          <w:rFonts w:ascii="Comic Sans MS" w:hAnsi="Comic Sans MS" w:cs="Tahoma"/>
          <w:position w:val="-6"/>
          <w:sz w:val="20"/>
          <w:szCs w:val="20"/>
        </w:rPr>
        <w:object w:dxaOrig="780" w:dyaOrig="279">
          <v:shape id="_x0000_i1025" type="#_x0000_t75" style="width:38.8pt;height:13.75pt" o:ole="">
            <v:imagedata r:id="rId59" o:title=""/>
          </v:shape>
          <o:OLEObject Type="Embed" ProgID="Equation.3" ShapeID="_x0000_i1025" DrawAspect="Content" ObjectID="_1615712321" r:id="rId60"/>
        </w:object>
      </w:r>
      <w:r w:rsidRPr="00AB747F">
        <w:rPr>
          <w:rFonts w:ascii="Comic Sans MS" w:hAnsi="Comic Sans MS" w:cs="Tahoma"/>
          <w:sz w:val="20"/>
          <w:szCs w:val="20"/>
        </w:rPr>
        <w:t>?</w:t>
      </w:r>
      <w:r w:rsidRPr="00AB747F">
        <w:rPr>
          <w:rFonts w:ascii="Comic Sans MS" w:hAnsi="Comic Sans MS" w:cs="Tahoma"/>
          <w:sz w:val="20"/>
          <w:szCs w:val="20"/>
        </w:rPr>
        <w:tab/>
        <w:t>________</w:t>
      </w:r>
    </w:p>
    <w:p w:rsidR="001C12C4" w:rsidRPr="00AB747F" w:rsidRDefault="001C12C4" w:rsidP="001C12C4">
      <w:pPr>
        <w:rPr>
          <w:rFonts w:ascii="Comic Sans MS" w:hAnsi="Comic Sans MS" w:cs="Tahoma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 w:cs="Tahoma"/>
          <w:sz w:val="20"/>
          <w:szCs w:val="20"/>
        </w:rPr>
      </w:pPr>
      <w:r w:rsidRPr="00AB747F">
        <w:rPr>
          <w:rFonts w:ascii="Comic Sans MS" w:hAnsi="Comic Sans MS" w:cs="Tahoma"/>
          <w:sz w:val="20"/>
          <w:szCs w:val="20"/>
        </w:rPr>
        <w:t>7</w:t>
      </w:r>
      <w:r>
        <w:rPr>
          <w:rFonts w:ascii="Comic Sans MS" w:hAnsi="Comic Sans MS" w:cs="Tahoma"/>
          <w:sz w:val="20"/>
          <w:szCs w:val="20"/>
        </w:rPr>
        <w:t>)</w:t>
      </w:r>
      <w:r w:rsidRPr="00AB747F">
        <w:rPr>
          <w:rFonts w:ascii="Comic Sans MS" w:hAnsi="Comic Sans MS" w:cs="Tahoma"/>
          <w:sz w:val="20"/>
          <w:szCs w:val="20"/>
        </w:rPr>
        <w:tab/>
        <w:t xml:space="preserve">Do </w:t>
      </w:r>
      <w:r w:rsidRPr="00AB747F">
        <w:rPr>
          <w:rFonts w:ascii="Comic Sans MS" w:hAnsi="Comic Sans MS" w:cs="Tahoma"/>
          <w:position w:val="-6"/>
          <w:sz w:val="20"/>
          <w:szCs w:val="20"/>
        </w:rPr>
        <w:object w:dxaOrig="740" w:dyaOrig="279">
          <v:shape id="_x0000_i1026" type="#_x0000_t75" style="width:36.95pt;height:13.75pt" o:ole="">
            <v:imagedata r:id="rId61" o:title=""/>
          </v:shape>
          <o:OLEObject Type="Embed" ProgID="Equation.3" ShapeID="_x0000_i1026" DrawAspect="Content" ObjectID="_1615712322" r:id="rId62"/>
        </w:object>
      </w:r>
      <w:r w:rsidRPr="00AB747F">
        <w:rPr>
          <w:rFonts w:ascii="Comic Sans MS" w:hAnsi="Comic Sans MS" w:cs="Tahoma"/>
          <w:sz w:val="20"/>
          <w:szCs w:val="20"/>
        </w:rPr>
        <w:t xml:space="preserve"> and </w:t>
      </w:r>
      <w:r w:rsidRPr="00AB747F">
        <w:rPr>
          <w:rFonts w:ascii="Comic Sans MS" w:hAnsi="Comic Sans MS" w:cs="Tahoma"/>
          <w:position w:val="-6"/>
          <w:sz w:val="20"/>
          <w:szCs w:val="20"/>
        </w:rPr>
        <w:object w:dxaOrig="760" w:dyaOrig="279">
          <v:shape id="_x0000_i1027" type="#_x0000_t75" style="width:37.55pt;height:13.75pt" o:ole="">
            <v:imagedata r:id="rId63" o:title=""/>
          </v:shape>
          <o:OLEObject Type="Embed" ProgID="Equation.3" ShapeID="_x0000_i1027" DrawAspect="Content" ObjectID="_1615712323" r:id="rId64"/>
        </w:object>
      </w:r>
      <w:r w:rsidRPr="00AB747F">
        <w:rPr>
          <w:rFonts w:ascii="Comic Sans MS" w:hAnsi="Comic Sans MS" w:cs="Tahoma"/>
          <w:sz w:val="20"/>
          <w:szCs w:val="20"/>
        </w:rPr>
        <w:t xml:space="preserve"> form a linear pair?</w:t>
      </w:r>
      <w:r w:rsidRPr="00AB747F">
        <w:rPr>
          <w:rFonts w:ascii="Comic Sans MS" w:hAnsi="Comic Sans MS" w:cs="Tahoma"/>
          <w:sz w:val="20"/>
          <w:szCs w:val="20"/>
        </w:rPr>
        <w:tab/>
        <w:t>________</w:t>
      </w:r>
    </w:p>
    <w:p w:rsidR="001C12C4" w:rsidRPr="00AB747F" w:rsidRDefault="001C12C4" w:rsidP="001C12C4">
      <w:pPr>
        <w:rPr>
          <w:rFonts w:ascii="Comic Sans MS" w:hAnsi="Comic Sans MS" w:cs="Tahoma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 w:cs="Tahoma"/>
          <w:sz w:val="20"/>
          <w:szCs w:val="20"/>
        </w:rPr>
      </w:pPr>
      <w:r w:rsidRPr="00AB747F">
        <w:rPr>
          <w:rFonts w:ascii="Comic Sans MS" w:hAnsi="Comic Sans MS" w:cs="Tahoma"/>
          <w:sz w:val="20"/>
          <w:szCs w:val="20"/>
        </w:rPr>
        <w:t>8</w:t>
      </w:r>
      <w:r>
        <w:rPr>
          <w:rFonts w:ascii="Comic Sans MS" w:hAnsi="Comic Sans MS" w:cs="Tahoma"/>
          <w:sz w:val="20"/>
          <w:szCs w:val="20"/>
        </w:rPr>
        <w:t>)</w:t>
      </w:r>
      <w:r w:rsidRPr="00AB747F">
        <w:rPr>
          <w:rFonts w:ascii="Comic Sans MS" w:hAnsi="Comic Sans MS" w:cs="Tahoma"/>
          <w:sz w:val="20"/>
          <w:szCs w:val="20"/>
        </w:rPr>
        <w:tab/>
        <w:t xml:space="preserve">Name two angles that are adjacent </w:t>
      </w:r>
      <w:proofErr w:type="gramStart"/>
      <w:r w:rsidRPr="00AB747F">
        <w:rPr>
          <w:rFonts w:ascii="Comic Sans MS" w:hAnsi="Comic Sans MS" w:cs="Tahoma"/>
          <w:sz w:val="20"/>
          <w:szCs w:val="20"/>
        </w:rPr>
        <w:t xml:space="preserve">to </w:t>
      </w:r>
      <w:proofErr w:type="gramEnd"/>
      <w:r w:rsidRPr="00AB747F">
        <w:rPr>
          <w:rFonts w:ascii="Comic Sans MS" w:hAnsi="Comic Sans MS" w:cs="Tahoma"/>
          <w:position w:val="-6"/>
          <w:sz w:val="20"/>
          <w:szCs w:val="20"/>
        </w:rPr>
        <w:object w:dxaOrig="760" w:dyaOrig="279">
          <v:shape id="_x0000_i1028" type="#_x0000_t75" style="width:37.55pt;height:13.75pt" o:ole="">
            <v:imagedata r:id="rId65" o:title=""/>
          </v:shape>
          <o:OLEObject Type="Embed" ProgID="Equation.3" ShapeID="_x0000_i1028" DrawAspect="Content" ObjectID="_1615712324" r:id="rId66"/>
        </w:object>
      </w:r>
      <w:r w:rsidRPr="00AB747F">
        <w:rPr>
          <w:rFonts w:ascii="Comic Sans MS" w:hAnsi="Comic Sans MS" w:cs="Tahoma"/>
          <w:sz w:val="20"/>
          <w:szCs w:val="20"/>
        </w:rPr>
        <w:t>.</w:t>
      </w:r>
      <w:r w:rsidRPr="00AB747F">
        <w:rPr>
          <w:rFonts w:ascii="Comic Sans MS" w:hAnsi="Comic Sans MS" w:cs="Tahoma"/>
          <w:sz w:val="20"/>
          <w:szCs w:val="20"/>
        </w:rPr>
        <w:tab/>
        <w:t>________</w:t>
      </w:r>
      <w:r w:rsidRPr="00AB747F">
        <w:rPr>
          <w:rFonts w:ascii="Comic Sans MS" w:hAnsi="Comic Sans MS" w:cs="Tahoma"/>
          <w:sz w:val="20"/>
          <w:szCs w:val="20"/>
        </w:rPr>
        <w:tab/>
        <w:t>________</w:t>
      </w:r>
    </w:p>
    <w:p w:rsidR="001C12C4" w:rsidRPr="00AB747F" w:rsidRDefault="001C12C4" w:rsidP="001C12C4">
      <w:pPr>
        <w:rPr>
          <w:rFonts w:ascii="Comic Sans MS" w:hAnsi="Comic Sans MS" w:cs="Tahoma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 w:cs="Tahoma"/>
          <w:sz w:val="20"/>
          <w:szCs w:val="20"/>
        </w:rPr>
      </w:pPr>
      <w:r w:rsidRPr="00AB747F">
        <w:rPr>
          <w:rFonts w:ascii="Comic Sans MS" w:hAnsi="Comic Sans MS" w:cs="Tahoma"/>
          <w:sz w:val="20"/>
          <w:szCs w:val="20"/>
        </w:rPr>
        <w:t>9</w:t>
      </w:r>
      <w:r>
        <w:rPr>
          <w:rFonts w:ascii="Comic Sans MS" w:hAnsi="Comic Sans MS" w:cs="Tahoma"/>
          <w:sz w:val="20"/>
          <w:szCs w:val="20"/>
        </w:rPr>
        <w:t>)</w:t>
      </w:r>
      <w:r w:rsidRPr="00AB747F">
        <w:rPr>
          <w:rFonts w:ascii="Comic Sans MS" w:hAnsi="Comic Sans MS" w:cs="Tahoma"/>
          <w:sz w:val="20"/>
          <w:szCs w:val="20"/>
        </w:rPr>
        <w:tab/>
        <w:t xml:space="preserve">Name two angles that form a linear pair </w:t>
      </w:r>
      <w:proofErr w:type="gramStart"/>
      <w:r w:rsidRPr="00AB747F">
        <w:rPr>
          <w:rFonts w:ascii="Comic Sans MS" w:hAnsi="Comic Sans MS" w:cs="Tahoma"/>
          <w:sz w:val="20"/>
          <w:szCs w:val="20"/>
        </w:rPr>
        <w:t xml:space="preserve">with </w:t>
      </w:r>
      <w:proofErr w:type="gramEnd"/>
      <w:r w:rsidRPr="00AB747F">
        <w:rPr>
          <w:rFonts w:ascii="Comic Sans MS" w:hAnsi="Comic Sans MS" w:cs="Tahoma"/>
          <w:position w:val="-6"/>
          <w:sz w:val="20"/>
          <w:szCs w:val="20"/>
        </w:rPr>
        <w:object w:dxaOrig="760" w:dyaOrig="279">
          <v:shape id="_x0000_i1029" type="#_x0000_t75" style="width:37.55pt;height:13.75pt" o:ole="">
            <v:imagedata r:id="rId67" o:title=""/>
          </v:shape>
          <o:OLEObject Type="Embed" ProgID="Equation.3" ShapeID="_x0000_i1029" DrawAspect="Content" ObjectID="_1615712325" r:id="rId68"/>
        </w:object>
      </w:r>
      <w:r w:rsidRPr="00AB747F">
        <w:rPr>
          <w:rFonts w:ascii="Comic Sans MS" w:hAnsi="Comic Sans MS" w:cs="Tahoma"/>
          <w:sz w:val="20"/>
          <w:szCs w:val="20"/>
        </w:rPr>
        <w:t>.</w:t>
      </w:r>
      <w:r w:rsidRPr="00AB747F">
        <w:rPr>
          <w:rFonts w:ascii="Comic Sans MS" w:hAnsi="Comic Sans MS" w:cs="Tahoma"/>
          <w:sz w:val="20"/>
          <w:szCs w:val="20"/>
        </w:rPr>
        <w:tab/>
        <w:t>________</w:t>
      </w:r>
      <w:r w:rsidRPr="00AB747F">
        <w:rPr>
          <w:rFonts w:ascii="Comic Sans MS" w:hAnsi="Comic Sans MS" w:cs="Tahoma"/>
          <w:sz w:val="20"/>
          <w:szCs w:val="20"/>
        </w:rPr>
        <w:tab/>
        <w:t>________</w:t>
      </w:r>
    </w:p>
    <w:p w:rsidR="001C12C4" w:rsidRPr="00AB747F" w:rsidRDefault="001C12C4" w:rsidP="001C12C4">
      <w:pPr>
        <w:rPr>
          <w:rFonts w:ascii="Comic Sans MS" w:hAnsi="Comic Sans MS" w:cs="Tahoma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 w:cs="Tahoma"/>
          <w:sz w:val="20"/>
          <w:szCs w:val="20"/>
        </w:rPr>
      </w:pPr>
      <w:r w:rsidRPr="00AB747F">
        <w:rPr>
          <w:rFonts w:ascii="Comic Sans MS" w:hAnsi="Comic Sans MS" w:cs="Tahoma"/>
          <w:sz w:val="20"/>
          <w:szCs w:val="20"/>
        </w:rPr>
        <w:t>10</w:t>
      </w:r>
      <w:r>
        <w:rPr>
          <w:rFonts w:ascii="Comic Sans MS" w:hAnsi="Comic Sans MS" w:cs="Tahoma"/>
          <w:sz w:val="20"/>
          <w:szCs w:val="20"/>
        </w:rPr>
        <w:t>)</w:t>
      </w:r>
      <w:r w:rsidRPr="00AB747F">
        <w:rPr>
          <w:rFonts w:ascii="Comic Sans MS" w:hAnsi="Comic Sans MS" w:cs="Tahoma"/>
          <w:sz w:val="20"/>
          <w:szCs w:val="20"/>
        </w:rPr>
        <w:tab/>
        <w:t xml:space="preserve">Name three angles adjacent </w:t>
      </w:r>
      <w:proofErr w:type="gramStart"/>
      <w:r w:rsidRPr="00AB747F">
        <w:rPr>
          <w:rFonts w:ascii="Comic Sans MS" w:hAnsi="Comic Sans MS" w:cs="Tahoma"/>
          <w:sz w:val="20"/>
          <w:szCs w:val="20"/>
        </w:rPr>
        <w:t xml:space="preserve">to </w:t>
      </w:r>
      <w:proofErr w:type="gramEnd"/>
      <w:r w:rsidRPr="00AB747F">
        <w:rPr>
          <w:rFonts w:ascii="Comic Sans MS" w:hAnsi="Comic Sans MS" w:cs="Tahoma"/>
          <w:position w:val="-6"/>
          <w:sz w:val="20"/>
          <w:szCs w:val="20"/>
        </w:rPr>
        <w:object w:dxaOrig="720" w:dyaOrig="279">
          <v:shape id="_x0000_i1030" type="#_x0000_t75" style="width:36.3pt;height:13.75pt" o:ole="">
            <v:imagedata r:id="rId69" o:title=""/>
          </v:shape>
          <o:OLEObject Type="Embed" ProgID="Equation.3" ShapeID="_x0000_i1030" DrawAspect="Content" ObjectID="_1615712326" r:id="rId70"/>
        </w:object>
      </w:r>
      <w:r w:rsidRPr="00AB747F">
        <w:rPr>
          <w:rFonts w:ascii="Comic Sans MS" w:hAnsi="Comic Sans MS" w:cs="Tahoma"/>
          <w:sz w:val="20"/>
          <w:szCs w:val="20"/>
        </w:rPr>
        <w:t>.</w:t>
      </w:r>
      <w:r w:rsidRPr="00AB747F">
        <w:rPr>
          <w:rFonts w:ascii="Comic Sans MS" w:hAnsi="Comic Sans MS" w:cs="Tahoma"/>
          <w:sz w:val="20"/>
          <w:szCs w:val="20"/>
        </w:rPr>
        <w:tab/>
        <w:t>________</w:t>
      </w:r>
      <w:r w:rsidRPr="00AB747F">
        <w:rPr>
          <w:rFonts w:ascii="Comic Sans MS" w:hAnsi="Comic Sans MS" w:cs="Tahoma"/>
          <w:sz w:val="20"/>
          <w:szCs w:val="20"/>
        </w:rPr>
        <w:tab/>
        <w:t>________</w:t>
      </w:r>
      <w:r w:rsidRPr="00AB747F">
        <w:rPr>
          <w:rFonts w:ascii="Comic Sans MS" w:hAnsi="Comic Sans MS" w:cs="Tahoma"/>
          <w:sz w:val="20"/>
          <w:szCs w:val="20"/>
        </w:rPr>
        <w:tab/>
        <w:t>________</w:t>
      </w:r>
    </w:p>
    <w:p w:rsidR="001C12C4" w:rsidRPr="00AB747F" w:rsidRDefault="001C12C4" w:rsidP="001C12C4">
      <w:pPr>
        <w:rPr>
          <w:rFonts w:ascii="Comic Sans MS" w:hAnsi="Comic Sans MS" w:cs="Tahoma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 w:cs="Tahoma"/>
          <w:sz w:val="20"/>
          <w:szCs w:val="20"/>
        </w:rPr>
      </w:pPr>
      <w:r w:rsidRPr="00AB747F">
        <w:rPr>
          <w:rFonts w:ascii="Comic Sans MS" w:hAnsi="Comic Sans MS" w:cs="Tahoma"/>
          <w:sz w:val="20"/>
          <w:szCs w:val="20"/>
        </w:rPr>
        <w:t>11</w:t>
      </w:r>
      <w:r>
        <w:rPr>
          <w:rFonts w:ascii="Comic Sans MS" w:hAnsi="Comic Sans MS" w:cs="Tahoma"/>
          <w:sz w:val="20"/>
          <w:szCs w:val="20"/>
        </w:rPr>
        <w:t>)</w:t>
      </w:r>
      <w:r w:rsidRPr="00AB747F">
        <w:rPr>
          <w:rFonts w:ascii="Comic Sans MS" w:hAnsi="Comic Sans MS" w:cs="Tahoma"/>
          <w:sz w:val="20"/>
          <w:szCs w:val="20"/>
        </w:rPr>
        <w:tab/>
        <w:t xml:space="preserve">Do </w:t>
      </w:r>
      <w:r w:rsidRPr="00AB747F">
        <w:rPr>
          <w:rFonts w:ascii="Comic Sans MS" w:hAnsi="Comic Sans MS" w:cs="Tahoma"/>
          <w:position w:val="-6"/>
          <w:sz w:val="20"/>
          <w:szCs w:val="20"/>
        </w:rPr>
        <w:object w:dxaOrig="740" w:dyaOrig="279">
          <v:shape id="_x0000_i1031" type="#_x0000_t75" style="width:36.95pt;height:13.75pt" o:ole="">
            <v:imagedata r:id="rId71" o:title=""/>
          </v:shape>
          <o:OLEObject Type="Embed" ProgID="Equation.3" ShapeID="_x0000_i1031" DrawAspect="Content" ObjectID="_1615712327" r:id="rId72"/>
        </w:object>
      </w:r>
      <w:r w:rsidRPr="00AB747F">
        <w:rPr>
          <w:rFonts w:ascii="Comic Sans MS" w:hAnsi="Comic Sans MS" w:cs="Tahoma"/>
          <w:sz w:val="20"/>
          <w:szCs w:val="20"/>
        </w:rPr>
        <w:t xml:space="preserve"> and </w:t>
      </w:r>
      <w:r w:rsidRPr="00AB747F">
        <w:rPr>
          <w:rFonts w:ascii="Comic Sans MS" w:hAnsi="Comic Sans MS" w:cs="Tahoma"/>
          <w:position w:val="-6"/>
          <w:sz w:val="20"/>
          <w:szCs w:val="20"/>
        </w:rPr>
        <w:object w:dxaOrig="740" w:dyaOrig="279">
          <v:shape id="_x0000_i1032" type="#_x0000_t75" style="width:36.95pt;height:13.75pt" o:ole="">
            <v:imagedata r:id="rId73" o:title=""/>
          </v:shape>
          <o:OLEObject Type="Embed" ProgID="Equation.3" ShapeID="_x0000_i1032" DrawAspect="Content" ObjectID="_1615712328" r:id="rId74"/>
        </w:object>
      </w:r>
      <w:r w:rsidRPr="00AB747F">
        <w:rPr>
          <w:rFonts w:ascii="Comic Sans MS" w:hAnsi="Comic Sans MS" w:cs="Tahoma"/>
          <w:sz w:val="20"/>
          <w:szCs w:val="20"/>
        </w:rPr>
        <w:t xml:space="preserve"> form a linear pair?</w:t>
      </w:r>
      <w:r w:rsidRPr="00AB747F">
        <w:rPr>
          <w:rFonts w:ascii="Comic Sans MS" w:hAnsi="Comic Sans MS" w:cs="Tahoma"/>
          <w:sz w:val="20"/>
          <w:szCs w:val="20"/>
        </w:rPr>
        <w:tab/>
        <w:t>________</w:t>
      </w:r>
    </w:p>
    <w:p w:rsidR="001C12C4" w:rsidRPr="00AB747F" w:rsidRDefault="001C12C4" w:rsidP="001C12C4">
      <w:pPr>
        <w:rPr>
          <w:rFonts w:ascii="Comic Sans MS" w:hAnsi="Comic Sans MS" w:cs="Tahoma"/>
          <w:sz w:val="20"/>
          <w:szCs w:val="20"/>
        </w:rPr>
      </w:pPr>
    </w:p>
    <w:p w:rsidR="001C12C4" w:rsidRPr="00AB747F" w:rsidRDefault="001C12C4" w:rsidP="001C12C4">
      <w:pPr>
        <w:rPr>
          <w:rFonts w:ascii="Comic Sans MS" w:hAnsi="Comic Sans MS" w:cs="Tahoma"/>
          <w:sz w:val="20"/>
          <w:szCs w:val="20"/>
        </w:rPr>
      </w:pPr>
      <w:r w:rsidRPr="00AB747F">
        <w:rPr>
          <w:rFonts w:ascii="Comic Sans MS" w:hAnsi="Comic Sans MS" w:cs="Tahoma"/>
          <w:sz w:val="20"/>
          <w:szCs w:val="20"/>
        </w:rPr>
        <w:t>12</w:t>
      </w:r>
      <w:r>
        <w:rPr>
          <w:rFonts w:ascii="Comic Sans MS" w:hAnsi="Comic Sans MS" w:cs="Tahoma"/>
          <w:sz w:val="20"/>
          <w:szCs w:val="20"/>
        </w:rPr>
        <w:t>)</w:t>
      </w:r>
      <w:r w:rsidRPr="00AB747F">
        <w:rPr>
          <w:rFonts w:ascii="Comic Sans MS" w:hAnsi="Comic Sans MS" w:cs="Tahoma"/>
          <w:sz w:val="20"/>
          <w:szCs w:val="20"/>
        </w:rPr>
        <w:tab/>
        <w:t>Name the vertical angle to</w:t>
      </w:r>
      <w:r w:rsidRPr="00AB747F">
        <w:rPr>
          <w:rFonts w:ascii="Comic Sans MS" w:hAnsi="Comic Sans MS" w:cs="Tahoma"/>
          <w:position w:val="-6"/>
          <w:sz w:val="20"/>
          <w:szCs w:val="20"/>
        </w:rPr>
        <w:object w:dxaOrig="760" w:dyaOrig="279">
          <v:shape id="_x0000_i1033" type="#_x0000_t75" style="width:37.55pt;height:13.75pt" o:ole="">
            <v:imagedata r:id="rId63" o:title=""/>
          </v:shape>
          <o:OLEObject Type="Embed" ProgID="Equation.3" ShapeID="_x0000_i1033" DrawAspect="Content" ObjectID="_1615712329" r:id="rId75"/>
        </w:object>
      </w:r>
      <w:r w:rsidRPr="00AB747F">
        <w:rPr>
          <w:rFonts w:ascii="Comic Sans MS" w:hAnsi="Comic Sans MS" w:cs="Tahoma"/>
          <w:sz w:val="20"/>
          <w:szCs w:val="20"/>
        </w:rPr>
        <w:t>.  _______________</w:t>
      </w:r>
    </w:p>
    <w:p w:rsidR="001C12C4" w:rsidRPr="00AB747F" w:rsidRDefault="001C12C4" w:rsidP="001C12C4">
      <w:pPr>
        <w:rPr>
          <w:rFonts w:ascii="Comic Sans MS" w:hAnsi="Comic Sans MS" w:cs="Tahoma"/>
          <w:sz w:val="20"/>
          <w:szCs w:val="20"/>
        </w:rPr>
      </w:pPr>
    </w:p>
    <w:p w:rsidR="001C12C4" w:rsidRDefault="001C12C4" w:rsidP="001C12C4">
      <w:pPr>
        <w:rPr>
          <w:rFonts w:ascii="Comic Sans MS" w:hAnsi="Comic Sans MS" w:cs="Tahoma"/>
          <w:sz w:val="20"/>
          <w:szCs w:val="20"/>
        </w:rPr>
      </w:pPr>
      <w:r w:rsidRPr="00AB747F">
        <w:rPr>
          <w:rFonts w:ascii="Comic Sans MS" w:hAnsi="Comic Sans MS" w:cs="Tahoma"/>
          <w:sz w:val="20"/>
          <w:szCs w:val="20"/>
        </w:rPr>
        <w:t>13</w:t>
      </w:r>
      <w:r>
        <w:rPr>
          <w:rFonts w:ascii="Comic Sans MS" w:hAnsi="Comic Sans MS" w:cs="Tahoma"/>
          <w:sz w:val="20"/>
          <w:szCs w:val="20"/>
        </w:rPr>
        <w:t>)</w:t>
      </w:r>
      <w:r w:rsidRPr="00AB747F">
        <w:rPr>
          <w:rFonts w:ascii="Comic Sans MS" w:hAnsi="Comic Sans MS" w:cs="Tahoma"/>
          <w:sz w:val="20"/>
          <w:szCs w:val="20"/>
        </w:rPr>
        <w:tab/>
        <w:t>Name another pair of vertical angles.  ___________</w:t>
      </w:r>
      <w:proofErr w:type="gramStart"/>
      <w:r w:rsidRPr="00AB747F">
        <w:rPr>
          <w:rFonts w:ascii="Comic Sans MS" w:hAnsi="Comic Sans MS" w:cs="Tahoma"/>
          <w:sz w:val="20"/>
          <w:szCs w:val="20"/>
        </w:rPr>
        <w:t>_  and</w:t>
      </w:r>
      <w:proofErr w:type="gramEnd"/>
      <w:r w:rsidRPr="00AB747F">
        <w:rPr>
          <w:rFonts w:ascii="Comic Sans MS" w:hAnsi="Comic Sans MS" w:cs="Tahoma"/>
          <w:sz w:val="20"/>
          <w:szCs w:val="20"/>
        </w:rPr>
        <w:t xml:space="preserve"> _______________</w:t>
      </w:r>
    </w:p>
    <w:p w:rsidR="001C12C4" w:rsidRDefault="001C12C4" w:rsidP="001C12C4">
      <w:pPr>
        <w:rPr>
          <w:rFonts w:ascii="Century Gothic" w:hAnsi="Century Gothic"/>
          <w:sz w:val="20"/>
          <w:szCs w:val="20"/>
        </w:rPr>
      </w:pPr>
    </w:p>
    <w:p w:rsidR="001C12C4" w:rsidRDefault="001C12C4" w:rsidP="001C12C4">
      <w:pPr>
        <w:rPr>
          <w:rFonts w:ascii="Comic Sans MS" w:hAnsi="Comic Sans MS"/>
          <w:sz w:val="20"/>
          <w:szCs w:val="20"/>
        </w:rPr>
      </w:pPr>
    </w:p>
    <w:p w:rsidR="001C12C4" w:rsidRPr="00727E42" w:rsidRDefault="001C12C4" w:rsidP="001C12C4">
      <w:pPr>
        <w:rPr>
          <w:rFonts w:ascii="Comic Sans MS" w:hAnsi="Comic Sans MS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1EC24ADA" wp14:editId="1EBE5055">
            <wp:simplePos x="0" y="0"/>
            <wp:positionH relativeFrom="margin">
              <wp:posOffset>2025015</wp:posOffset>
            </wp:positionH>
            <wp:positionV relativeFrom="margin">
              <wp:posOffset>6538595</wp:posOffset>
            </wp:positionV>
            <wp:extent cx="2458720" cy="1943100"/>
            <wp:effectExtent l="0" t="0" r="0" b="0"/>
            <wp:wrapSquare wrapText="bothSides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8720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C12C4" w:rsidRPr="00727E42" w:rsidRDefault="001C12C4" w:rsidP="001C12C4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4)</w:t>
      </w:r>
      <w:r w:rsidRPr="00727E42">
        <w:rPr>
          <w:rFonts w:ascii="Comic Sans MS" w:hAnsi="Comic Sans MS"/>
          <w:sz w:val="20"/>
          <w:szCs w:val="20"/>
        </w:rPr>
        <w:t xml:space="preserve"> </w:t>
      </w:r>
      <w:r w:rsidRPr="00727E42">
        <w:rPr>
          <w:rFonts w:ascii="Comic Sans MS" w:hAnsi="Comic Sans MS" w:cs="Tahoma"/>
          <w:b/>
          <w:i/>
          <w:sz w:val="20"/>
          <w:szCs w:val="20"/>
        </w:rPr>
        <w:t xml:space="preserve">  </w:t>
      </w:r>
      <w:r w:rsidRPr="00727E42">
        <w:rPr>
          <w:rFonts w:ascii="Comic Sans MS" w:hAnsi="Comic Sans MS" w:cs="Tahoma"/>
          <w:i/>
          <w:sz w:val="20"/>
          <w:szCs w:val="20"/>
        </w:rPr>
        <w:t>True or False?</w:t>
      </w:r>
    </w:p>
    <w:p w:rsidR="001C12C4" w:rsidRPr="00727E42" w:rsidRDefault="001C12C4" w:rsidP="001C12C4">
      <w:pPr>
        <w:rPr>
          <w:rFonts w:ascii="Comic Sans MS" w:hAnsi="Comic Sans MS" w:cs="Tahoma"/>
          <w:sz w:val="20"/>
          <w:szCs w:val="20"/>
        </w:rPr>
      </w:pPr>
    </w:p>
    <w:p w:rsidR="001C12C4" w:rsidRPr="00727E42" w:rsidRDefault="001C12C4" w:rsidP="001C12C4">
      <w:pPr>
        <w:ind w:left="360"/>
        <w:rPr>
          <w:rFonts w:ascii="Comic Sans MS" w:hAnsi="Comic Sans MS" w:cs="Tahoma"/>
          <w:sz w:val="20"/>
          <w:szCs w:val="20"/>
        </w:rPr>
      </w:pPr>
      <w:r w:rsidRPr="00727E42">
        <w:rPr>
          <w:rFonts w:ascii="Comic Sans MS" w:hAnsi="Comic Sans MS" w:cs="Tahoma"/>
          <w:sz w:val="20"/>
          <w:szCs w:val="20"/>
        </w:rPr>
        <w:t xml:space="preserve">a. </w:t>
      </w:r>
      <w:r w:rsidRPr="00727E42">
        <w:rPr>
          <w:rFonts w:ascii="Comic Sans MS" w:hAnsi="Comic Sans MS" w:cs="Tahoma"/>
          <w:sz w:val="20"/>
          <w:szCs w:val="20"/>
        </w:rPr>
        <w:sym w:font="Symbol" w:char="F0D0"/>
      </w:r>
      <w:r w:rsidRPr="00727E42">
        <w:rPr>
          <w:rFonts w:ascii="Comic Sans MS" w:hAnsi="Comic Sans MS" w:cs="Tahoma"/>
          <w:sz w:val="20"/>
          <w:szCs w:val="20"/>
        </w:rPr>
        <w:t>PRN is acute.</w:t>
      </w:r>
      <w:r w:rsidRPr="00727E42">
        <w:rPr>
          <w:rFonts w:ascii="Comic Sans MS" w:hAnsi="Comic Sans MS"/>
          <w:noProof/>
        </w:rPr>
        <w:t xml:space="preserve"> </w:t>
      </w:r>
    </w:p>
    <w:p w:rsidR="001C12C4" w:rsidRPr="00727E42" w:rsidRDefault="001C12C4" w:rsidP="001C12C4">
      <w:pPr>
        <w:ind w:left="360"/>
        <w:rPr>
          <w:rFonts w:ascii="Comic Sans MS" w:hAnsi="Comic Sans MS" w:cs="Tahoma"/>
          <w:sz w:val="20"/>
          <w:szCs w:val="20"/>
        </w:rPr>
      </w:pPr>
    </w:p>
    <w:p w:rsidR="001C12C4" w:rsidRPr="00727E42" w:rsidRDefault="001C12C4" w:rsidP="001C12C4">
      <w:pPr>
        <w:ind w:left="360"/>
        <w:rPr>
          <w:rFonts w:ascii="Comic Sans MS" w:hAnsi="Comic Sans MS" w:cs="Tahoma"/>
          <w:sz w:val="20"/>
          <w:szCs w:val="20"/>
        </w:rPr>
      </w:pPr>
      <w:r w:rsidRPr="00727E42">
        <w:rPr>
          <w:rFonts w:ascii="Comic Sans MS" w:hAnsi="Comic Sans MS" w:cs="Tahoma"/>
          <w:sz w:val="20"/>
          <w:szCs w:val="20"/>
        </w:rPr>
        <w:t xml:space="preserve">b. </w:t>
      </w:r>
      <w:r w:rsidRPr="00727E42">
        <w:rPr>
          <w:rFonts w:ascii="Comic Sans MS" w:hAnsi="Comic Sans MS" w:cs="Tahoma"/>
          <w:sz w:val="20"/>
          <w:szCs w:val="20"/>
        </w:rPr>
        <w:sym w:font="Symbol" w:char="F0D0"/>
      </w:r>
      <w:r w:rsidRPr="00727E42">
        <w:rPr>
          <w:rFonts w:ascii="Comic Sans MS" w:hAnsi="Comic Sans MS" w:cs="Tahoma"/>
          <w:sz w:val="20"/>
          <w:szCs w:val="20"/>
        </w:rPr>
        <w:t>4</w:t>
      </w:r>
      <w:r w:rsidRPr="00727E42">
        <w:rPr>
          <w:rFonts w:ascii="Comic Sans MS" w:hAnsi="Comic Sans MS" w:cs="Tahoma"/>
          <w:position w:val="-4"/>
          <w:sz w:val="20"/>
          <w:szCs w:val="20"/>
        </w:rPr>
        <w:object w:dxaOrig="220" w:dyaOrig="200">
          <v:shape id="_x0000_i1034" type="#_x0000_t75" style="width:10.65pt;height:10pt" o:ole="">
            <v:imagedata r:id="rId77" o:title=""/>
          </v:shape>
          <o:OLEObject Type="Embed" ProgID="Equation.DSMT4" ShapeID="_x0000_i1034" DrawAspect="Content" ObjectID="_1615712330" r:id="rId78"/>
        </w:object>
      </w:r>
      <w:r w:rsidRPr="00727E42">
        <w:rPr>
          <w:rFonts w:ascii="Comic Sans MS" w:hAnsi="Comic Sans MS" w:cs="Tahoma"/>
          <w:sz w:val="20"/>
          <w:szCs w:val="20"/>
        </w:rPr>
        <w:sym w:font="Symbol" w:char="F0D0"/>
      </w:r>
      <w:r w:rsidRPr="00727E42">
        <w:rPr>
          <w:rFonts w:ascii="Comic Sans MS" w:hAnsi="Comic Sans MS" w:cs="Tahoma"/>
          <w:sz w:val="20"/>
          <w:szCs w:val="20"/>
        </w:rPr>
        <w:t>8</w:t>
      </w:r>
    </w:p>
    <w:p w:rsidR="001C12C4" w:rsidRPr="00727E42" w:rsidRDefault="001C12C4" w:rsidP="001C12C4">
      <w:pPr>
        <w:rPr>
          <w:rFonts w:ascii="Comic Sans MS" w:hAnsi="Comic Sans MS" w:cs="Tahoma"/>
          <w:sz w:val="20"/>
          <w:szCs w:val="20"/>
        </w:rPr>
      </w:pPr>
    </w:p>
    <w:p w:rsidR="001C12C4" w:rsidRPr="00727E42" w:rsidRDefault="001C12C4" w:rsidP="001C12C4">
      <w:pPr>
        <w:ind w:left="360"/>
        <w:rPr>
          <w:rFonts w:ascii="Comic Sans MS" w:hAnsi="Comic Sans MS" w:cs="Tahoma"/>
          <w:sz w:val="20"/>
          <w:szCs w:val="20"/>
        </w:rPr>
      </w:pPr>
      <w:proofErr w:type="gramStart"/>
      <w:r w:rsidRPr="00727E42">
        <w:rPr>
          <w:rFonts w:ascii="Comic Sans MS" w:hAnsi="Comic Sans MS" w:cs="Tahoma"/>
          <w:sz w:val="20"/>
          <w:szCs w:val="20"/>
        </w:rPr>
        <w:t>c</w:t>
      </w:r>
      <w:proofErr w:type="gramEnd"/>
      <w:r w:rsidRPr="00727E42">
        <w:rPr>
          <w:rFonts w:ascii="Comic Sans MS" w:hAnsi="Comic Sans MS" w:cs="Tahoma"/>
          <w:sz w:val="20"/>
          <w:szCs w:val="20"/>
        </w:rPr>
        <w:t>. m</w:t>
      </w:r>
      <w:r w:rsidRPr="00727E42">
        <w:rPr>
          <w:rFonts w:ascii="Comic Sans MS" w:hAnsi="Comic Sans MS" w:cs="Tahoma"/>
          <w:sz w:val="20"/>
          <w:szCs w:val="20"/>
        </w:rPr>
        <w:sym w:font="Symbol" w:char="F0D0"/>
      </w:r>
      <w:r w:rsidRPr="00727E42">
        <w:rPr>
          <w:rFonts w:ascii="Comic Sans MS" w:hAnsi="Comic Sans MS" w:cs="Tahoma"/>
          <w:sz w:val="20"/>
          <w:szCs w:val="20"/>
        </w:rPr>
        <w:t>5 + m</w:t>
      </w:r>
      <w:r w:rsidRPr="00727E42">
        <w:rPr>
          <w:rFonts w:ascii="Comic Sans MS" w:hAnsi="Comic Sans MS" w:cs="Tahoma"/>
          <w:sz w:val="20"/>
          <w:szCs w:val="20"/>
        </w:rPr>
        <w:sym w:font="Symbol" w:char="F0D0"/>
      </w:r>
      <w:r w:rsidRPr="00727E42">
        <w:rPr>
          <w:rFonts w:ascii="Comic Sans MS" w:hAnsi="Comic Sans MS" w:cs="Tahoma"/>
          <w:sz w:val="20"/>
          <w:szCs w:val="20"/>
        </w:rPr>
        <w:t>6 = 90</w:t>
      </w:r>
    </w:p>
    <w:p w:rsidR="001C12C4" w:rsidRPr="00727E42" w:rsidRDefault="001C12C4" w:rsidP="001C12C4">
      <w:pPr>
        <w:rPr>
          <w:rFonts w:ascii="Comic Sans MS" w:hAnsi="Comic Sans MS" w:cs="Tahoma"/>
          <w:sz w:val="20"/>
          <w:szCs w:val="20"/>
        </w:rPr>
      </w:pPr>
    </w:p>
    <w:p w:rsidR="001C12C4" w:rsidRPr="00727E42" w:rsidRDefault="001C12C4" w:rsidP="001C12C4">
      <w:pPr>
        <w:ind w:left="360"/>
        <w:rPr>
          <w:rFonts w:ascii="Comic Sans MS" w:hAnsi="Comic Sans MS" w:cs="Tahoma"/>
          <w:sz w:val="20"/>
          <w:szCs w:val="20"/>
        </w:rPr>
      </w:pPr>
      <w:proofErr w:type="gramStart"/>
      <w:r w:rsidRPr="00727E42">
        <w:rPr>
          <w:rFonts w:ascii="Comic Sans MS" w:hAnsi="Comic Sans MS" w:cs="Tahoma"/>
          <w:sz w:val="20"/>
          <w:szCs w:val="20"/>
        </w:rPr>
        <w:t>d</w:t>
      </w:r>
      <w:proofErr w:type="gramEnd"/>
      <w:r w:rsidRPr="00727E42">
        <w:rPr>
          <w:rFonts w:ascii="Comic Sans MS" w:hAnsi="Comic Sans MS" w:cs="Tahoma"/>
          <w:sz w:val="20"/>
          <w:szCs w:val="20"/>
        </w:rPr>
        <w:t xml:space="preserve">. </w:t>
      </w:r>
      <w:r w:rsidRPr="00727E42">
        <w:rPr>
          <w:rFonts w:ascii="Comic Sans MS" w:hAnsi="Comic Sans MS" w:cs="Tahoma"/>
          <w:position w:val="-6"/>
          <w:sz w:val="20"/>
          <w:szCs w:val="20"/>
        </w:rPr>
        <w:object w:dxaOrig="840" w:dyaOrig="320">
          <v:shape id="_x0000_i1035" type="#_x0000_t75" style="width:41.95pt;height:16.3pt" o:ole="">
            <v:imagedata r:id="rId79" o:title=""/>
          </v:shape>
          <o:OLEObject Type="Embed" ProgID="Equation.DSMT4" ShapeID="_x0000_i1035" DrawAspect="Content" ObjectID="_1615712331" r:id="rId80"/>
        </w:object>
      </w:r>
    </w:p>
    <w:p w:rsidR="001C12C4" w:rsidRPr="00727E42" w:rsidRDefault="001C12C4" w:rsidP="001C12C4">
      <w:pPr>
        <w:rPr>
          <w:rFonts w:ascii="Comic Sans MS" w:hAnsi="Comic Sans MS" w:cs="Tahoma"/>
          <w:sz w:val="20"/>
          <w:szCs w:val="20"/>
        </w:rPr>
      </w:pPr>
    </w:p>
    <w:p w:rsidR="001C12C4" w:rsidRPr="00727E42" w:rsidRDefault="001C12C4" w:rsidP="001C12C4">
      <w:pPr>
        <w:ind w:left="360"/>
        <w:rPr>
          <w:rFonts w:ascii="Comic Sans MS" w:hAnsi="Comic Sans MS" w:cs="Tahoma"/>
          <w:sz w:val="20"/>
          <w:szCs w:val="20"/>
        </w:rPr>
      </w:pPr>
      <w:r w:rsidRPr="00727E42">
        <w:rPr>
          <w:rFonts w:ascii="Comic Sans MS" w:hAnsi="Comic Sans MS" w:cs="Tahoma"/>
          <w:sz w:val="20"/>
          <w:szCs w:val="20"/>
        </w:rPr>
        <w:t xml:space="preserve">e. </w:t>
      </w:r>
      <w:r w:rsidRPr="00727E42">
        <w:rPr>
          <w:rFonts w:ascii="Comic Sans MS" w:hAnsi="Comic Sans MS" w:cs="Tahoma"/>
          <w:sz w:val="20"/>
          <w:szCs w:val="20"/>
        </w:rPr>
        <w:sym w:font="Symbol" w:char="F0D0"/>
      </w:r>
      <w:r w:rsidRPr="00727E42">
        <w:rPr>
          <w:rFonts w:ascii="Comic Sans MS" w:hAnsi="Comic Sans MS" w:cs="Tahoma"/>
          <w:sz w:val="20"/>
          <w:szCs w:val="20"/>
        </w:rPr>
        <w:t>7 is obtuse</w:t>
      </w:r>
    </w:p>
    <w:p w:rsidR="001C12C4" w:rsidRPr="00AB747F" w:rsidRDefault="001C12C4" w:rsidP="001C12C4">
      <w:pPr>
        <w:rPr>
          <w:rFonts w:ascii="Comic Sans MS" w:hAnsi="Comic Sans MS" w:cs="Tahoma"/>
          <w:sz w:val="20"/>
          <w:szCs w:val="20"/>
        </w:rPr>
      </w:pPr>
    </w:p>
    <w:p w:rsidR="001C12C4" w:rsidRDefault="001C12C4" w:rsidP="001C12C4"/>
    <w:p w:rsidR="0055425C" w:rsidRDefault="0055425C"/>
    <w:sectPr w:rsidR="0055425C" w:rsidSect="001222F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B806DFF"/>
    <w:multiLevelType w:val="hybridMultilevel"/>
    <w:tmpl w:val="C116DE62"/>
    <w:lvl w:ilvl="0" w:tplc="A0C64768">
      <w:start w:val="1"/>
      <w:numFmt w:val="lowerLetter"/>
      <w:lvlText w:val="%1)"/>
      <w:lvlJc w:val="left"/>
      <w:pPr>
        <w:tabs>
          <w:tab w:val="num" w:pos="795"/>
        </w:tabs>
        <w:ind w:left="795" w:hanging="43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5E2739D4"/>
    <w:multiLevelType w:val="hybridMultilevel"/>
    <w:tmpl w:val="964664D2"/>
    <w:lvl w:ilvl="0" w:tplc="6F92B4A4">
      <w:start w:val="1"/>
      <w:numFmt w:val="lowerLetter"/>
      <w:lvlText w:val="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12C4"/>
    <w:rsid w:val="001C12C4"/>
    <w:rsid w:val="0055425C"/>
    <w:rsid w:val="007C133A"/>
    <w:rsid w:val="00A67533"/>
    <w:rsid w:val="00EA51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80CF81"/>
  <w15:chartTrackingRefBased/>
  <w15:docId w15:val="{E7AF777D-7F09-40CA-B3C6-B2D8B9FF28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C12C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1C12C4"/>
    <w:pPr>
      <w:jc w:val="center"/>
    </w:pPr>
    <w:rPr>
      <w:rFonts w:ascii="Comic Sans MS" w:hAnsi="Comic Sans MS"/>
      <w:sz w:val="22"/>
      <w:szCs w:val="22"/>
      <w:u w:val="single"/>
    </w:rPr>
  </w:style>
  <w:style w:type="character" w:customStyle="1" w:styleId="TitleChar">
    <w:name w:val="Title Char"/>
    <w:basedOn w:val="DefaultParagraphFont"/>
    <w:link w:val="Title"/>
    <w:rsid w:val="001C12C4"/>
    <w:rPr>
      <w:rFonts w:ascii="Comic Sans MS" w:eastAsia="Times New Roman" w:hAnsi="Comic Sans MS" w:cs="Times New Roman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emf"/><Relationship Id="rId21" Type="http://schemas.openxmlformats.org/officeDocument/2006/relationships/image" Target="media/image4.emf"/><Relationship Id="rId42" Type="http://schemas.openxmlformats.org/officeDocument/2006/relationships/image" Target="media/image17.emf"/><Relationship Id="rId47" Type="http://schemas.openxmlformats.org/officeDocument/2006/relationships/customXml" Target="ink/ink22.xml"/><Relationship Id="rId63" Type="http://schemas.openxmlformats.org/officeDocument/2006/relationships/image" Target="media/image30.wmf"/><Relationship Id="rId68" Type="http://schemas.openxmlformats.org/officeDocument/2006/relationships/oleObject" Target="embeddings/oleObject5.bin"/><Relationship Id="rId16" Type="http://schemas.openxmlformats.org/officeDocument/2006/relationships/customXml" Target="ink/ink12.xml"/><Relationship Id="rId11" Type="http://schemas.openxmlformats.org/officeDocument/2006/relationships/customXml" Target="ink/ink7.xml"/><Relationship Id="rId32" Type="http://schemas.openxmlformats.org/officeDocument/2006/relationships/customXml" Target="ink/ink15.xml"/><Relationship Id="rId37" Type="http://schemas.openxmlformats.org/officeDocument/2006/relationships/customXml" Target="ink/ink20.xml"/><Relationship Id="rId53" Type="http://schemas.openxmlformats.org/officeDocument/2006/relationships/image" Target="media/image22.emf"/><Relationship Id="rId58" Type="http://schemas.openxmlformats.org/officeDocument/2006/relationships/image" Target="media/image27.emf"/><Relationship Id="rId74" Type="http://schemas.openxmlformats.org/officeDocument/2006/relationships/oleObject" Target="embeddings/oleObject8.bin"/><Relationship Id="rId79" Type="http://schemas.openxmlformats.org/officeDocument/2006/relationships/image" Target="media/image38.wmf"/><Relationship Id="rId5" Type="http://schemas.openxmlformats.org/officeDocument/2006/relationships/customXml" Target="ink/ink1.xml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9" Type="http://schemas.openxmlformats.org/officeDocument/2006/relationships/image" Target="media/image2.emf"/><Relationship Id="rId14" Type="http://schemas.openxmlformats.org/officeDocument/2006/relationships/customXml" Target="ink/ink10.xml"/><Relationship Id="rId22" Type="http://schemas.openxmlformats.org/officeDocument/2006/relationships/image" Target="media/image5.emf"/><Relationship Id="rId27" Type="http://schemas.openxmlformats.org/officeDocument/2006/relationships/image" Target="media/image10.emf"/><Relationship Id="rId30" Type="http://schemas.openxmlformats.org/officeDocument/2006/relationships/image" Target="media/image13.emf"/><Relationship Id="rId35" Type="http://schemas.openxmlformats.org/officeDocument/2006/relationships/customXml" Target="ink/ink18.xml"/><Relationship Id="rId43" Type="http://schemas.openxmlformats.org/officeDocument/2006/relationships/image" Target="media/image18.emf"/><Relationship Id="rId48" Type="http://schemas.openxmlformats.org/officeDocument/2006/relationships/customXml" Target="ink/ink23.xml"/><Relationship Id="rId56" Type="http://schemas.openxmlformats.org/officeDocument/2006/relationships/image" Target="media/image25.emf"/><Relationship Id="rId64" Type="http://schemas.openxmlformats.org/officeDocument/2006/relationships/oleObject" Target="embeddings/oleObject3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customXml" Target="ink/ink4.xml"/><Relationship Id="rId51" Type="http://schemas.openxmlformats.org/officeDocument/2006/relationships/customXml" Target="ink/ink26.xml"/><Relationship Id="rId72" Type="http://schemas.openxmlformats.org/officeDocument/2006/relationships/oleObject" Target="embeddings/oleObject7.bin"/><Relationship Id="rId80" Type="http://schemas.openxmlformats.org/officeDocument/2006/relationships/oleObject" Target="embeddings/oleObject11.bin"/><Relationship Id="rId3" Type="http://schemas.openxmlformats.org/officeDocument/2006/relationships/settings" Target="settings.xml"/><Relationship Id="rId12" Type="http://schemas.openxmlformats.org/officeDocument/2006/relationships/customXml" Target="ink/ink8.xml"/><Relationship Id="rId17" Type="http://schemas.openxmlformats.org/officeDocument/2006/relationships/customXml" Target="ink/ink13.xml"/><Relationship Id="rId25" Type="http://schemas.openxmlformats.org/officeDocument/2006/relationships/image" Target="media/image8.emf"/><Relationship Id="rId33" Type="http://schemas.openxmlformats.org/officeDocument/2006/relationships/customXml" Target="ink/ink16.xml"/><Relationship Id="rId38" Type="http://schemas.openxmlformats.org/officeDocument/2006/relationships/customXml" Target="ink/ink21.xml"/><Relationship Id="rId46" Type="http://schemas.openxmlformats.org/officeDocument/2006/relationships/image" Target="media/image21.e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3.emf"/><Relationship Id="rId41" Type="http://schemas.openxmlformats.org/officeDocument/2006/relationships/image" Target="media/image16.emf"/><Relationship Id="rId54" Type="http://schemas.openxmlformats.org/officeDocument/2006/relationships/image" Target="media/image23.emf"/><Relationship Id="rId62" Type="http://schemas.openxmlformats.org/officeDocument/2006/relationships/oleObject" Target="embeddings/oleObject2.bin"/><Relationship Id="rId70" Type="http://schemas.openxmlformats.org/officeDocument/2006/relationships/oleObject" Target="embeddings/oleObject6.bin"/><Relationship Id="rId75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customXml" Target="ink/ink2.xml"/><Relationship Id="rId15" Type="http://schemas.openxmlformats.org/officeDocument/2006/relationships/customXml" Target="ink/ink11.xml"/><Relationship Id="rId23" Type="http://schemas.openxmlformats.org/officeDocument/2006/relationships/image" Target="media/image6.emf"/><Relationship Id="rId28" Type="http://schemas.openxmlformats.org/officeDocument/2006/relationships/image" Target="media/image11.emf"/><Relationship Id="rId36" Type="http://schemas.openxmlformats.org/officeDocument/2006/relationships/customXml" Target="ink/ink19.xml"/><Relationship Id="rId49" Type="http://schemas.openxmlformats.org/officeDocument/2006/relationships/customXml" Target="ink/ink24.xml"/><Relationship Id="rId57" Type="http://schemas.openxmlformats.org/officeDocument/2006/relationships/image" Target="media/image26.emf"/><Relationship Id="rId10" Type="http://schemas.openxmlformats.org/officeDocument/2006/relationships/customXml" Target="ink/ink6.xml"/><Relationship Id="rId31" Type="http://schemas.openxmlformats.org/officeDocument/2006/relationships/customXml" Target="ink/ink14.xml"/><Relationship Id="rId44" Type="http://schemas.openxmlformats.org/officeDocument/2006/relationships/image" Target="media/image19.emf"/><Relationship Id="rId52" Type="http://schemas.openxmlformats.org/officeDocument/2006/relationships/customXml" Target="ink/ink27.xml"/><Relationship Id="rId60" Type="http://schemas.openxmlformats.org/officeDocument/2006/relationships/oleObject" Target="embeddings/oleObject1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10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customXml" Target="ink/ink5.xml"/><Relationship Id="rId13" Type="http://schemas.openxmlformats.org/officeDocument/2006/relationships/customXml" Target="ink/ink9.xml"/><Relationship Id="rId18" Type="http://schemas.openxmlformats.org/officeDocument/2006/relationships/image" Target="media/image1.emf"/><Relationship Id="rId39" Type="http://schemas.openxmlformats.org/officeDocument/2006/relationships/image" Target="media/image14.emf"/><Relationship Id="rId34" Type="http://schemas.openxmlformats.org/officeDocument/2006/relationships/customXml" Target="ink/ink17.xml"/><Relationship Id="rId50" Type="http://schemas.openxmlformats.org/officeDocument/2006/relationships/customXml" Target="ink/ink25.xml"/><Relationship Id="rId55" Type="http://schemas.openxmlformats.org/officeDocument/2006/relationships/image" Target="media/image24.emf"/><Relationship Id="rId76" Type="http://schemas.openxmlformats.org/officeDocument/2006/relationships/image" Target="media/image36.png"/><Relationship Id="rId7" Type="http://schemas.openxmlformats.org/officeDocument/2006/relationships/customXml" Target="ink/ink3.xml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4" Type="http://schemas.openxmlformats.org/officeDocument/2006/relationships/image" Target="media/image7.emf"/><Relationship Id="rId40" Type="http://schemas.openxmlformats.org/officeDocument/2006/relationships/image" Target="media/image15.emf"/><Relationship Id="rId45" Type="http://schemas.openxmlformats.org/officeDocument/2006/relationships/image" Target="media/image20.emf"/><Relationship Id="rId66" Type="http://schemas.openxmlformats.org/officeDocument/2006/relationships/oleObject" Target="embeddings/oleObject4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29:58.64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484 474 1,'0'0'13,"-10"17"0,10 0-2,-2 0-3,1 6 1,-1 0 1,2 4-1,0 0-1,0 1 0,1-2-3,0-3 0,1-3-1,-1-2-1,1-3-1,-1-2-1,-1-13 0,4 16 0,-4-16 0,0 0 0,0 0-1,4 10-3,-4-10-5,0 0-8,0 0-12,-4-18 1,4 18 0</inkml:trace>
  <inkml:trace contextRef="#ctx0" brushRef="#br0" timeOffset="609">1433 467 9,'0'0'9,"11"-18"-1,-1 12-1,-10 6-2,21-13 0,-9 6-2,3 7 0,-1-1-1,3 1 0,0 2 0,1-1-1,-1 5 1,-1-4-1,-1 1 0,-3 0 1,-1 4-1,-11-7 0,11 15 1,-11-15-1,-3 20 1,-3-8-1,-5 4 0,-2-1 0,-3 1-1,-1-1 1,-2-1-1,1-1 0,1-2 0,2-2 0,3-3 0,2-2 0,10-4 0,-11 0 0,11 0 0,0 0 0,0 0 0,0-12-1,0 12 1,10-9-1,-10 9 1,16-4 0,-5 3 0,2 2-1,1-1 1,2 3 0,-1 0 0,1 2 1,-1 1-1,0 5 0,-3 2 0,-2-4 1,-1 6 0,-3-1 1,-2 1 1,-4 1 1,-2-2 2,-4-1-1,-5 3 0,-4-1 0,-1-3 0,-6-1 0,1-1-2,-2-1 0,1 0-2,-1-6 1,4-3-1,0-1 0,4-2 0,2-2-2,2-4-7,1-5-20,10 14-1,0-17 1,11 14-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0:28.16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7 39 3,'-15'-5'11,"15"5"-4,0 0-1,0 0-1,-13 4-1,13-4 0,0 0 0,0 0-1,0 0-1,-3 10 0,3-10-1,0 0 0,0 0 0,3 12 0,-3-12-1,0 0 1,0 0-1,0 0 1,0 0 0,0 0 0,0 0-1,0 0 1,0 0 0,0 0-1,-13 7 1,13-7-1,0 0 0,-11 2 0,11-2 0,0 0 0,0 0 0,0 0 0,0 0 0,0 0 0,0 0 0,0 0 0,0 0 1,0 0-1,11 6 1,-11-6-1,0 0 1,13-1 0,-13 1 0,0 0 1,12-5 0,-12 5 1,0 0-1,3-11 0,-3 11 1,-2-10-2,2 10 2,-6-12-2,6 12-1,-9-11 0,9 11 0,-11-6 0,11 6 0,0 0-1,-14 1 1,14-1-2,0 0 2,-8 11 0,8-11-1,-2 10 1,2-10 0,1 11 0,-1-11 0,5 10 0,-5-10 0,0 0 0,15 13 0,-15-13 0,13 8 0,-13-8 0,14 6 1,-14-6-1,10 1 2,-10-1-1,0 0 0,0 0 0,9-15 0,-9 15 0,-3-13-1,3 13 1,-11-15-1,11 15 0,-14-13 1,14 13-1,-13-8-1,13 8 1,-13 0 0,13 0 0,0 0 0,-12 9 0,12-9 0,-5 12 0,5-12-1,-2 13-1,2-13-5,0 0-7,9 15-10,-9-15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0:39.81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-168-766 28,'0'0'21,"0"0"-1,0 0-1,0 0-3,0 0-3,0 0-3,0 0-2,0 0-3,0 0 0,0 0-2,6 12-1,-6-12 1,12 19-1,-3-8 1,-3 1-1,2 1-1,0 1-1,0 0 1,0 0 0,0 0-1,-1-4 0,-1 1 1,-6-11-1,11 16 0,-11-16 0,0 0 0,12 10-2,-12-10-1,0 0-4,0 0-6,0 0-8,10 1-11,-10-1-2,0 0 2</inkml:trace>
  <inkml:trace contextRef="#ctx0" brushRef="#br0" timeOffset="422">-20-818 33,'13'-8'23,"-13"8"-3,0 0-2,0 0-4,0 0-3,0 10-2,-5 1-2,4 6-2,-6 0 0,5 8 0,-6 2-1,4 4-1,-1 3 0,2-1-1,-1 2 0,1 0-1,0-2 0,2 0 0,0-5-1,0 0 1,0-4-1,-1-3 2,2-3-2,-1-3 0,1-3 1,-1-2-1,1-10 0,-1 15 0,1-15 0,0 0 1,-1 10-1,1-10 0,0 0-1,0 0-2,0 0-4,0 0-9,1-18-17,-1 18-2,9-23 1,0 9 0</inkml:trace>
  <inkml:trace contextRef="#ctx0" brushRef="#br0" timeOffset="1109">162-900 9,'0'0'14,"0"0"-4,0 0-2,-7 11-3,7-11 0,-3 13-1,3-13 0,-2 17 0,2-17 0,-1 18-1,1-18-1,0 19 0,0-19-1,5 15-1,-5-15 1,7 13-1,-7-13 1,12 8-1,-12-8 1,15 4 0,-15-4 0,15-2 0,-5-1 1,-10 3 1,17-14 0,-17 14 0,13-17 1,-7 6 1,-4-1 0,0 0 0,-3 2-1,-1-1 0,2 11-1,-11-19-1,11 19 0,-17-12-2,7 8 0,10 4-1,-18-2-3,18 2-7,-18-5-13,17 17-5,-11-13 1,15 13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0:47.24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61 626 4,'0'0'5,"0"0"-1,-10-12 0,10 12-1,-12-4 0,12 4-1,-14-2 0,14 2-1,-14 1-1,14-1 1,-10 5 0,10-5 0,-5 10 0,5-10 0,-2 12 1,2-12-1,4 10 1,-4-10 0,10 7-1,-10-7 1,15 2-1,-15-2 1,17-2-1,-17 2 0,17-6 0,-17 6 0,13-9 1,-13 9-1,5-11 1,-5 11 0,-2-11-1,2 11 1,-10-11 1,10 11-2,-16-6 1,6 5 0,10 1-1,-18 0 0,18 0 0,-15 5 0,15-5-1,0 0 0,-10 15-4,10-15-7,4 11-10,-4-11-1</inkml:trace>
  <inkml:trace contextRef="#ctx0" brushRef="#br0" timeOffset="781">116 153 16,'0'0'19,"0"0"-4,0 0-2,0 0-3,0 0-3,0 0 1,7 11-3,-7-1 0,1 3-1,0 4 1,0 2-1,-1 3 0,0 4 0,0-1-2,0 1 1,-2 1-1,2-4 0,-1-1 0,0-4 0,0-2-1,1-3 0,-2-2-1,2-11 0,2 13 1,-2-13-1,0 0 0,0 0 1,0 0-1,0 0 0,0 0-1,0 0-4,0 0-5,0 0-7,0-20-14,0 20 2,0-20-1</inkml:trace>
  <inkml:trace contextRef="#ctx0" brushRef="#br0" timeOffset="1359">123 166 6,'0'0'23,"0"0"-4,12-7-2,-2 6-3,-10 1-2,18-3-3,-4 2-2,-1-1-1,2 2-3,-1-1 0,1 1-1,-1 0-2,0 1 1,0 1 0,-1 2 0,-1 1-1,-1 1 0,-1 1 1,-10-7-1,16 19 1,-8-7-1,-3 2 0,1 1 1,-3 1-1,-1 0 1,-2 3-1,0 0 1,-3-1-1,-1 2 1,-3-2-1,-3-2 1,-1 2-1,-1-4 1,-1-1-1,-2-1 1,-3-3-1,1-2 1,1-1 0,-1 1-1,1-3 1,1 1-1,0-1 1,2 2-1,3-2 0,0 0 0,10-4 1,-13 7-2,13-7-4,0 0-23,-11-2-2,11 2 0,6-20 1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0:56.69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-35 167 4,'0'0'27,"0"0"2,-1 18-7,1-6-3,1 1-3,2 6-1,-4-3-3,5 8-3,-5-4-1,5 6-2,-5-1-1,4 1-1,-4-1-1,2-1-1,-1-1 0,0-2-1,-1-2 0,2-2 0,-2-5-1,1 0 0,0-2 0,0-10 1,0 17-1,0-17 0,-1 16 0,1-16 0,-3 17 0,3-17 0,-2 13 0,2-13 0,-2 10 0,2-10 0,0 0-1,0 0-2,0 0-4,-6-14-9,6 14-8,6-18-11,-7 0-2,5 6 2</inkml:trace>
  <inkml:trace contextRef="#ctx0" brushRef="#br0" timeOffset="672">-21 161 16,'0'0'17,"0"0"0,0 0 3,0 0 0,0 0-2,-5-10-2,5 10-1,0 0-3,13 2-2,-13-2-3,13 1 0,-13-1-3,17 1 0,-7-1-1,1 1-1,1-1 0,1 0 0,-1-1-1,2 0 0,-2 0 0,1 0-1,-2-2 1,3 1-1,-4 0 0,0 1 0,-10 1 0,18-3 0,-18 3 0,15-4 1,-15 4-1,13 0-1,-13 0 1,10-2-1,-10 2 0,0 0-1,11-1-1,-11 1-2,0 0-2,0 0-10,0 0-7,0 0-12,0 0 0,-7 11 0</inkml:trace>
  <inkml:trace contextRef="#ctx0" brushRef="#br0" timeOffset="1360">16 338 7,'0'0'19,"0"0"0,0 0 0,0 0 0,0 0 0,0 0-2,0 0-1,0 0-1,0 0-2,13 13-2,-13-13-3,18 2-2,-8-3-1,3 3-2,-2-3-1,1 1 0,-1-1-1,2 0 0,-3 0 0,0 0 0,-10 1-1,16-3 0,-16 3 1,17-1-1,-17 1 0,11-2 0,-11 2 1,0 0-1,11-3-1,-11 3 1,0 0-1,0 0-1,0 0-2,0 0-3,0 0-10,0 0-19,0 0-2,0 0 0,0 0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2:36.35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-268 267 0,'0'0'14,"0"0"-4,0 0-4,0 0-3,-11 9-1,11-9-2,-5 15 1,3-5-1,2-10 1,-3 19 0,2-9 1,-1 1-1,2 0 0,0-11-1,0 19 1,0-19 0,4 13-1,-4-13 1,0 0 0,11-1 0,-11 1 1,10-10 0,-10 10 0,10-18 1,-6 5 0,-1 3 1,-1-2 0,-2 12 1,-1-17 0,1 17 1,-6-15 0,6 15-2,-12-8 0,12 8-1,-15-3-1,15 3-1,-13 10 0,13-10-1,-13 18 1,9-7-1,0 2 0,2 0 0,1 2 0,1-3 0,2-1 0,3-1-1,-5-10 1,13 13 1,-13-13-1,18 2 0,-18-2 0,19-11 1,-10 1-1,-1-1 1,-2-3 0,0 0 0,-4-1 1,0 2 0,-3 0 1,0 3-1,1 10 1,-9-13-1,9 13 1,-12 0-1,12 0-1,-13 10 0,13-10-1,-11 17 0,8-6 0,3-11-1,-2 21-3,2-21-7,4 11-11,6-2-8,-10-9 2,12 1-1</inkml:trace>
  <inkml:trace contextRef="#ctx0" brushRef="#br0" timeOffset="859">-194-117 3,'0'0'26,"1"18"2,-1-18-8,-2 22-3,4-7-2,0 2-4,1 4-2,-3-1-2,3 5-2,-2-3 0,1 4-1,-2-5 0,2 3-1,-2-4 0,1 0-2,0-5 1,2-1-1,0-4 1,-3-10-1,10 13 2,-10-13-1,17 5 0,-5-5-1,0 0 1,3-2 0,2 0-1,-1 0 0,1-1-1,-1 1 1,0 0-1,-3 0 1,-2 1-1,0 1 0,-11 0 0,13-1 0,-13 1 0,0 0-2,11 3-6,-11-3-27,0 0 0,-2 10-1,2-10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2:38.33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23 186 20,'0'0'23,"0"0"-3,0 0-5,-4-11-1,4 11-6,0 0-2,0 0-3,-10 8-1,10-8-1,-4 10-1,4-10 0,-3 11 0,3-11 0,1 11 0,-1-11 0,0 0 1,7 10-1,-7-10 0,10-1 1,-10 1-1,10-6 1,-10 6 0,10-10 0,-10 10 0,8-13 0,-8 13 0,3-12 0,-3 12 0,0 0 0,-4-12 0,4 12-1,0 0 0,-16 1 1,16-1-1,-12 10-1,12-10 1,-10 16 0,4-6-1,3 0 1,2 0 0,1-10 0,2 17 0,-2-17 0,10 10 0,-10-10 0,16 2 0,-6-4 0,0-2 0,0 0 1,-10 4-1,17-14 1,-17 14 0,11-18 0,-11 18 1,4-19 0,-4 9 1,0 10-1,-8-16 0,8 16 1,-14-12-2,4 8 1,10 4-1,-17-2-1,17 2 1,-13 4-1,13-4 0,-9 11 0,9-11-1,-3 15-2,3-15-6,3 14-8,5-3-14,-8-11 0,13 12 0</inkml:trace>
  <inkml:trace contextRef="#ctx0" brushRef="#br0" timeOffset="2359">9 513 31,'0'0'30,"0"0"2,0 0-6,-4 15-12,5-4-4,-2 0-4,3 8-2,-1-2 0,3 8-1,-2 0-1,2 5 1,-1-2-2,1 0 1,-1-1 0,-1-3-2,1-2 1,-1-3-1,-1-5 0,-1-2 1,0-12-1,1 15 0,-1-15 0,0 0-1,0 0-2,0 0 0,0 0-1,0 0-5,0 0-5,0 0-7,7-15-8,-7 15-5,5-24 2</inkml:trace>
  <inkml:trace contextRef="#ctx0" brushRef="#br0" timeOffset="2828">23 510 14,'0'0'30,"2"-16"0,-2 16 0,12-17-11,-5 5-5,6 5-4,-1-4-4,5 6-2,2-4-1,2 3-1,1 1-1,1 2 0,-1 1-1,0 4 1,-3 1-1,-1 2 0,-7 4 0,0 1 1,-5 2-1,-4 3 1,-4 2-1,-4 1 1,-4 1-1,-6-1 2,-3 0-1,-3 0-1,-4-3 1,1 0 0,-1-4-1,1-1 1,1-1-1,5-3 1,5 1-3,2-5-4,12-2-10,-6 11-18,6-11-1,0 0 1,11-5-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2:43.75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65 50 10,'-4'11'27,"-7"-12"-2,11 1-5,-13 4-4,3-2-5,0 2-3,-3-3-2,0 3-1,-1 0-2,1-1-1,0 2-1,0 2 0,1-2-1,1 2 1,11-7-1,-15 15 0,10-5 0,0 0 0,2 0-1,1 1 1,1 2 0,-1-1 0,2 2 0,-1-1 0,1-3 0,1 0 0,-1-10-1,2 14 1,-2-14-1,0 0 1,0 0 0,9 0 0,-9 0 0,10-8 0,-10 8 0,15-12 1,-5 5-1,1 2 0,1-1 0,2 2 0,0 0 0,2 4 0,-1 1 0,0 2 0,-3 4 0,0 3 0,0 3 1,-4 2-1,-4 3 0,-1 0 1,-3 0-1,-2 1 1,-2-2-1,-3-3 1,-5 0 0,0-3-1,-1-5 1,-2 0-1,0-3 1,1 0-1,0-3 0,2 0-1,12 0-5,-15-1-8,15 1-14,0 0-4,-7-13 3,7 13-2</inkml:trace>
  <inkml:trace contextRef="#ctx0" brushRef="#br0" timeOffset="703">282 171 24,'0'0'31,"0"0"1,4 13-9,-4-13-6,9 14-5,-9-14-3,15 21-3,-8-9-2,5 5-1,1-2-1,1 3-1,-1-3 0,1 1 0,0 0-1,-1-3 1,-2-1-1,-11-12-1,18 18 0,-18-18-2,13 9-4,-13-9-4,0 0-9,10 5-12,-10-5-2,0 0 1</inkml:trace>
  <inkml:trace contextRef="#ctx0" brushRef="#br0" timeOffset="1078">439 175 32,'-11'11'24,"7"8"-4,-5-1-2,1 2-5,1 2-3,-4 0-3,2 1-2,-2-1-1,2-2-1,-2-2-2,2-1 1,2-3-2,-1-2 1,8-12-1,-10 13-1,10-13-2,0 0-7,0 0-14,0 0-7,0 0 1,14 2 0</inkml:trace>
  <inkml:trace contextRef="#ctx0" brushRef="#br0" timeOffset="1516">555 270 27,'0'0'29,"0"0"1,0 0-10,0 0-5,12-6-5,-12 6-3,16-1-3,-6-1-1,2 2-1,1-2 0,1 0-1,1-3-1,1 3 1,-1-1 0,-1-1-1,-2 3 0,-1-2 0,-11 3 0,15-3-1,-15 3-3,0 0-5,0 0-11,15 0-12,-15 0 0,0 0 1</inkml:trace>
  <inkml:trace contextRef="#ctx0" brushRef="#br0" timeOffset="2000">927 110 11,'-3'28'26,"-2"-14"-3,7 6-3,-1 0-2,0 2-3,3 1-3,-4-2-3,3 3-1,-4-5-2,3 0-2,-3-1-1,2-3-1,-2-3-1,1-12 0,0 16-1,0-16-1,0 10-1,0-10-1,0 0-4,0 0-5,0 0-7,0 0-13,1-10 1,-1 10-1</inkml:trace>
  <inkml:trace contextRef="#ctx0" brushRef="#br0" timeOffset="2531">1199 107 35,'0'0'26,"0"0"-2,0 0-4,0 0-4,-18 2-4,18-2-4,-19 3-2,9 0-2,-4-2-1,3 1-1,-4 0-1,0 2 0,0 0 0,2-1 0,0 3 0,1-1-1,3 1 0,9-6 1,-14 16-1,14-16 1,-4 18-1,5-8 0,1 1 0,-2-11 0,7 16 1,-4-6-1,-3-10 0,7 14 0,-7-14 0,4 12 0,-4-12 0,0 0 0,0 0 0,12 7 0,-12-7 0,10-4 0,-10 4 0,11-8 1,-11 8-1,16-7 0,-16 7 0,17-6 0,-6 4 0,-1 1 0,3 1 0,1 0 0,0 1 0,0 1 0,0 4 0,0 3 0,-2 2 0,-1 2 0,-3 1 0,-2 0 1,-3 1-1,-3 2 0,-4-3 1,-1-2 0,-4-2 1,-2 1 0,-3-4 0,-1-2-1,-2-1 1,0 0 0,1-2 0,-1 1-1,0 1-1,3-3 0,3 3-4,0-6-6,11 2-25,0 0 0,-5-12-1,5 12 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2:48.88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1 158 39,'0'0'27,"6"-14"-3,-6 14-5,14-17-6,-4 7-2,3 3-4,-1 0-3,5 2-1,-1 2-1,1 2-1,-2 2-1,-2 5 1,-3 5-1,-2 3 1,-5 4-1,-4 4 0,-2 2 0,-5-1 1,-2 5-2,-2-3 2,0 1-2,-3-2 1,3-4-1,-2-2 1,3-4 0,2-1-1,9-13 1,-11 14-1,11-14 1,0 0 1,0 0-1,13-4 1,-13 4-1,20-8 1,-6 3 0,1 2 0,3 0-1,-1 1 0,2 1 1,0 0-1,0 1 0,-3 2 0,-1 2 0,-2-2-2,-2 4-5,-11-6-8,10-3-11,-10 3-6,0 0 0,12 3 1</inkml:trace>
  <inkml:trace contextRef="#ctx0" brushRef="#br0" timeOffset="531">445 175 20,'-1'12'25,"1"-12"-3,-2 19-2,-1-6-4,2-1-4,0 4-2,-1-3-2,2 4-3,-1-2-2,2 2-1,0 0-1,2-2 0,3-2 0,3-3-1,2-4 1,2-1-1,2-6 1,2-3-1,2-4 1,-2-2 0,1-6 0,-1-2 1,-4-3 1,-1 0-1,-4-5 1,-4 4 0,-5-4 0,-2 4 0,-7 2-1,-1 4 0,-4 0-1,-1 6-1,-4 2 1,2 4-1,-3 4 0,3 3 0,1 6 0,1 1-1,3 7-1,1-4-4,8 11-5,-2-5-9,5-4-14,8 8-1,-5-8 1</inkml:trace>
  <inkml:trace contextRef="#ctx0" brushRef="#br0" timeOffset="1047">703 152 31,'0'0'33,"0"0"2,0 0-9,14-5-7,-14 5-4,14 16-3,-8-6-4,5 6-2,-1 0-3,2 3 0,0-1-2,2 3 0,-1-1-1,0 1 1,0-1-2,-2-3 1,3 0-3,-7-5-1,4 3-4,-11-15-10,0 0-16,14 2-2,-14-2-1,-2-14 1</inkml:trace>
  <inkml:trace contextRef="#ctx0" brushRef="#br0" timeOffset="1359">814 145 11,'-1'22'31,"-11"-8"1,8 10 1,-4 0-13,-4-2-5,5 6-3,-5-7-5,4 5-1,-3-7-2,4 2-2,-2-5-1,2-5-1,3-1-3,4-10-6,0 0-7,-5 12-17,5-12-2,11-12 1,-4-3 0</inkml:trace>
  <inkml:trace contextRef="#ctx0" brushRef="#br0" timeOffset="1719">1020 202 43,'0'0'31,"19"-10"3,-5 5-13,-1-2-7,4 4-5,-2-1-4,0 3-3,-2-1-1,0 2-1,-13 0 1,15 3-1,-15-3 0,0 0-1,6 11-4,-6-11-10,0 0-17,0 0-1,-14-7 0,14 7 0</inkml:trace>
  <inkml:trace contextRef="#ctx0" brushRef="#br0" timeOffset="3828">1518 20 18,'-11'7'29,"11"-7"0,-10 9-5,10-9-8,-16 4-4,3-3-5,3 4-2,-5-3 0,2 2-2,-4 0 0,3 2 0,-4 0 0,3 2 0,0-1-1,1 0 0,3 1-1,1-1 1,2 3-1,8-10-1,-11 19 0,9-8 2,0 0-2,1 0 0,1 2 0,0-3 0,0 0 0,0-10 0,2 15 0,-2-15 0,0 0 0,12 13 0,-12-13 1,15 0-1,-15 0 1,19-6-1,-6 0 1,1 1-1,-1-1 0,1 1 1,2 0-1,-2 2 0,2 2 0,-3 2 0,0 3 0,-2 2 0,-2 4 0,-2 3 0,-4 2 1,-2 3-1,-3 0 1,-3 2-1,-1-2 1,-3 1 0,-2-4 1,-1-1 0,-4-6-1,2-1 1,-2-3 0,1-3-1,-1-1 0,-1-1-2,6 1-4,-4-7-7,15 7-19,-10-5-5,10 5-1,0 0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3:00.05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47-179 3,'0'0'5,"0"0"-2,0 0-1,0 0-1,15 10 2,-15-10 0,0 0 1,11-8 2,-11 8 0,0 0 0,14-9 1,-14 9 1,0 0-2,10-11 0,-10 11-1,0 0 1,0 0-1,-4-10 0,4 10-1,0 0 0,-15-2-1,15 2 0,-11 2-1,11-2-1,0 0 0,-10 9 0,10-9-1,0 0 1,-5 12-1,5-12 1,0 0-1,7 11 0,-7-11 1,0 0 0,15 6-1,-15-6 1,12-1 0,-12 1 0,10-6 1,-10 6 1,0 0 0,9-13 0,-9 13 0,1-11 1,-1 11 0,-5-10-1,5 10 0,-10-6-1,10 6 1,-11-4-1,11 4 0,-13 1 0,13-1 0,-12 5-1,12-5 1,0 0-1,-11 13-1,11-13-4,0 13-10,4-2-19,-4-11 0,4 14 0,-4-14 1</inkml:trace>
  <inkml:trace contextRef="#ctx0" brushRef="#br0" timeOffset="813">-71 353 8,'0'0'29,"0"0"3,0 0-5,0 0-6,0 0-3,0 0-4,-1-20-3,1 20-1,3-23-3,2 11-2,-4-6-1,3-2-1,-2-3-1,4-2-1,-2-2 0,2 1 0,-2-1-1,2 1 0,-3 1 1,3 3-1,-3 2 0,1 4 0,0 0 0,-1 4 0,0 2 0,-3 10 0,6-14 0,-6 14 1,0 0 0,0 0 0,12-2 0,-12 2 0,8 14 0,-3-1 0,1 4 0,1 4 0,-1 3-1,1 4 1,0-1-1,0 3 0,1-1 0,-1 0 0,-1-2 0,1-4 0,0-2 0,-2-4-1,0-3 1,-2-3-1,-3-11-1,4 13-1,-4-13-2,0 0-4,0 0-9,0 0-13,0 0-6,0 0-1,-7-16 2</inkml:trace>
  <inkml:trace contextRef="#ctx0" brushRef="#br0" timeOffset="1406">-36 232 23,'0'0'33,"3"-15"2,-3 15-7,16-3-6,-16 3-7,19-1-3,-19 1-4,22 0-2,-22 0-3,20 0-1,-10 0-1,-10 0-1,16 0-2,-16 0-4,12-6-18,-12 6-11,0 0-1,13-2-1,-13 2 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2:55.46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-11 210 32,'0'0'21,"0"0"-2,0 0 0,0 0-4,0 0-2,0 0-3,0-13-3,0 13-1,13-16-2,-2 9-1,0-3-1,1 1 0,4 2-2,-2 2 1,-1 2 0,0 2-1,-1 2 0,-2 2 0,-10-3 0,15 19 0,-13-9 0,-1 4-1,-3-2 1,-2 3 0,-2-1 0,-3 2 0,-2-3-1,0-2 1,0-1 0,0-1-1,0-2 1,1-2-1,10-5 1,-14 2 0,14-2-1,0 0 1,0 0 0,-2-13 0,2 13-1,12-10 1,-2 7 0,1-1-1,3 0 1,0 2-1,3 3 0,-2 0 1,0 4-1,0 3 0,-4 2 0,1 1 1,-3 4 0,-3 1 0,-3 2 0,-1-1 1,-4 0 0,-1 0 0,-3-1-1,-4-2 1,-3-1 0,-2-2 0,-3-3 0,-1-1-1,0-3 0,1-1 0,0-4 0,3-1-1,15 2-4,-19-9-7,14-1-13,5 10-7,6-21 0,7 13 1</inkml:trace>
  <inkml:trace contextRef="#ctx0" brushRef="#br0" timeOffset="750">279 245 24,'10'-3'32,"-10"3"2,0 0-8,13 15-7,-13-15-3,21 25-4,-12-13-3,7 7-4,-1 0-1,-1 3-1,1 1-2,1-1 0,-2-2 0,0 0-1,-2-2 0,-2-4-2,-1-1-2,-9-13-6,12 9-11,-12-9-14,0 0-2,0 0 1,0-21 1</inkml:trace>
  <inkml:trace contextRef="#ctx0" brushRef="#br0" timeOffset="1063">423 276 37,'-10'8'32,"10"9"-2,-5 2-6,-4 0-6,4 8-4,-8-5-3,8 6-2,-9-5-4,6 3-1,-3-4-1,2 0-1,-1-7-2,2-4-2,4 0-2,4-11-6,0 0-11,0 0-15,0 0-2,7-17 2,-1-2 1</inkml:trace>
  <inkml:trace contextRef="#ctx0" brushRef="#br0" timeOffset="1422">667 294 37,'0'0'32,"0"0"2,2 14-8,-2-14-9,2 19-4,-4-9-2,5 6-4,-5-1-1,4 5-2,-4-1-1,3 0 0,-3-2-2,2-2 0,-1-2-1,1-3 0,0-10-2,0 0 0,2 12-3,-2-12-2,0 0-7,1-11-4,-1 11-9,0 0-8,4-16-2,-4 16 3</inkml:trace>
  <inkml:trace contextRef="#ctx0" brushRef="#br0" timeOffset="1766">602 380 30,'0'0'33,"0"0"-1,10-4-6,-10 4-7,11-4-4,0 7-4,-11-3-4,18 0-2,-18 0-2,19 1-2,-9-2 0,0 1 0,0-2-2,0 0 0,1 2-4,-11 0-6,15-6-14,-15 6-10,11-5-1,-11 5 1</inkml:trace>
  <inkml:trace contextRef="#ctx0" brushRef="#br0" timeOffset="2125">925 206 35,'0'0'33,"12"7"0,-11 3-8,1 0-5,3 8-5,-6-2-3,7 11-4,-4-2-2,3 6-1,-2-3-1,2 3-1,-2-2-1,0 0 0,-2-6-1,2-3 0,-2-6-1,-1-14-1,1 18-4,-1-18-8,-3-11-26,3 11 1,1-17-1,-1 17 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0:01.92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-38 448 0,'3'-17'12,"2"7"-1,-5-4-3,3 0-1,-1-3-3,2 2-1,-1-5-1,2 1-1,1-3 0,0 1-1,1-1 0,1 2 0,0 0 1,-2 3-1,1-1 0,1 2 0,-2 1 0,1 1 1,-2 2-1,3 0 0,-8 12 1,13-17-1,-13 17 0,12-4 2,-12 4 0,0 0-1,14 16 2,-11-1-1,1 2 0,1 6 0,-1 2 0,1 1-1,1 1 0,0 1-1,1 0 1,0-2-1,1-3 0,-2-2 1,1-5-1,0-1 0,-3-1 0,-1-5 0,-3-9-1,6 10-3,-6-10-5,0 0-10,0 0-3</inkml:trace>
  <inkml:trace contextRef="#ctx0" brushRef="#br0" timeOffset="719">13 300 14,'11'4'14,"-1"3"-3,-10-7 0,20 6-3,-11-4-2,5 2-2,-4-2-1,2-1 0,-2 1 0,1-1-1,0-1-1,-11 0 1,17 1-2,-17-1 1,16 0-1,-16 0-2,12 0-5,-12 0-12,0 0-5,0 0 1</inkml:trace>
  <inkml:trace contextRef="#ctx0" brushRef="#br0" timeOffset="1531">282 618 5,'0'0'6,"0"0"0,4-15 1,-4 15-2,0 0 1,-3-14-2,3 14 1,0 0-1,-13-13-1,13 13-1,-11-5-1,11 5 0,-10 0-1,10 0 1,0 0-2,-11 10 1,11-10 0,0 0-1,-3 13 1,3-13 0,4 10-1,-4-10 1,0 0 0,13 9 0,-13-9 0,11 1 0,-11-1 1,11-4-1,-11 4 1,0 0-1,13-16 1,-13 16 0,5-13 1,-5 13 0,1-14 0,-1 14 0,-3-10 1,3 10-1,0 0 0,-16-7 0,16 7-1,-14 1 0,14-1-1,-13 7 0,13-7 0,-10 8-1,10-8 1,-5 11 0,5-11-1,1 11 0,-1-11-3,0 0-8,15 16-9,-15-16-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3:02.36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80 472 5,'-14'7'24,"14"-7"1,0 0-9,2 12-3,-2-12-1,0 0-3,0 13-2,0-13 0,0 0 0,4 11-1,-4-11-2,0 0 0,8 11-1,-8-11 0,0 0-2,0 0 1,12 8-1,-12-8 0,0 0 2,0 0-1,0 0 1,0 0 0,0 0 0,1-14-1,-1 14 2,0 0-2,-10-8-1,10 8-1,-10-4 1,10 4-1,0 0 1,-12 3-1,12-3 0,0 0 0,0 0 1,-3 11-1,3-11 0,0 0 0,11 8 1,-11-8-1,10 4 0,-10-4 0,14 1 1,-14-1-1,0 0 0,13-5 1,-13 5-1,0 0 1,5-13 0,-5 13 0,-1-12 0,1 12 0,-6-14 0,6 14 0,-10-14 0,10 14-1,-14-11 1,14 11-1,-16-5 1,16 5-1,-13 3 0,13-3 1,-10 8-1,10-8 0,-6 13 0,6-13 0,3 15-1,-3-15-2,5 9-6,-5-9-15,20 13-12,-20-13-1,14 1 1,-14-1 0</inkml:trace>
  <inkml:trace contextRef="#ctx0" brushRef="#br0" timeOffset="2093">356-14 24,'0'0'33,"0"0"0,0 0-6,0 0-6,0 0-5,10 3-5,-10-3-2,-1 25-2,0-9-2,1 8 0,-2-1-1,3 6-1,-3-4 0,3 2-1,-3-3 0,2-2-1,-2-1-1,4-3 1,-2-4-1,0-1 0,0-2 0,0-11 0,-2 17-1,2-17 0,2 11 0,-2-11-2,0 0-2,0 0-4,0 0-7,0 0-13,0-17-9,0 17 0,1-21 2</inkml:trace>
  <inkml:trace contextRef="#ctx0" brushRef="#br0" timeOffset="2562">146-36 30,'0'0'34,"14"-5"3,-14 5-3,18-2-11,2 6-6,-6-5-5,11 8-5,-3-6-1,6 6-3,-2-4 0,3 0-1,-4-1 0,1 0-2,-2-2 1,-1-2-1,-5 0 0,-3 0 0,-2 0-1,-3 0 0,0 1-2,-10 1-2,11 0-7,-11 0-16,0 0-10,0 0 0,0 0-2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3:14.35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41 341 16,'0'0'18,"0"0"-1,0-10-1,0 10-2,0 0-2,0 0-3,0 0-2,0-10-2,0 10-2,0 0-2,0 0 1,0 0-2,-7 10 0,7-10 1,0 0-2,-4 12 1,4-12 0,0 0 0,3 12 0,-3-12 0,0 0 0,13 7 0,-13-7 0,12 3 0,-12-3 0,12 0 0,-12 0 1,0 0-1,14-6 0,-14 6 1,0 0-1,3-10 1,-3 10-1,0 0 1,-7-11-1,7 11-1,0 0 1,-13-3 0,13 3-1,-12 4 1,12-4 0,-11 10-1,11-10 1,-8 10-1,8-10 1,-2 10 0,2-10 0,0 0 0,11 10 0,-11-10 0,13 3 0,-13-3 0,16-1 0,-16 1 0,14-8 1,-14 8-1,12-13 0,-12 13 1,7-17 0,-7 17 0,1-18 1,-1 18-1,-5-14 1,5 14-1,-8-10-1,8 10 1,-11 0 0,11 0-1,-12 8 1,12-8-1,-8 12 0,8-12 0,-5 16 0,5-16 0,0 17 0,0-17 0,5 15 0,-5-15-1,5 11-2,-5-11-7,10 14-17,-10-14-3,0 0 1,0 0 1</inkml:trace>
  <inkml:trace contextRef="#ctx0" brushRef="#br0" timeOffset="1156">146 592 29,'0'0'30,"-16"-1"0,16 1-8,-17 10-7,5-3-4,4 8-4,-4-2-2,4 6 0,-3-1 0,6 5 0,-3 0 1,5 3-2,-2-1 0,5 1-1,0-3-1,3 2-1,3-3 0,3-2-1,2-4 0,4-1 1,3-4-1,4-4 0,3-2 0,1-3 1,1-3-1,0-3 0,0-3 1,-2-3-1,-1-2 0,-2-4 0,-4-1 1,-2-4 0,-3-2 0,-3 0 2,-5-3-1,-4 1 1,-4-2 0,-3 3 0,-5 0-1,-1 3 0,-5 0-1,2 6 0,-4 3-1,0 3 0,0 7 0,-1 2-1,3 5-2,-2 1-1,6 7-7,-6-4-19,7-2-8,6 3 0,6-10-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5-10-05T01:25:26.31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25 487 12,'0'0'16,"0"0"-2,0 0-2,0 0-1,0 0-3,0 0 0,0 0-2,0 0-1,0 0-1,0 0-1,0 0 0,0 0 0,0 0-1,0 0 0,0 0 0,0 0-1,0 0 0,0 0 0,-10 5-1,10-5 1,0 0-1,0 0 0,0 0 0,0 0 0,0 0 1,0 0-1,0 0 0,0 0 1,0 0-1,0 0 1,0 0 0,0 0 0,0 0-1,0 0 1,0 0 0,0 0-1,0 0 0,0 0 0,0 0 0,0 0 0,0 0 0,13-1-1,-13 1 1,16 7 0,-16-7 0,14 10 0,-14-10 0,15 14 0,-15-14 0,0 14 1,0-14-1,-13 13 1,13-13 0,-15 11 0,-1-7-1,5-1 2,-5-3-2,5-1 2,-2-4-2,13 5 1,-15-13 0,15 13 0,-7-19 0,2 9 0,3 0-1,1-1 1,1 2-1,1-1 0,1-1 1,-2 11-1,7-18-1,-7 18 1,6-13 0,-6 13 0,15-5 0,-3 8-1,2 2 1,-3 3 0,3 4 0,-2 2 0,3 2 0,-4 1 1,-10 1-1,-11-2 0,9-1 1,-11-3 0,12-12-1,-16 15 1,2-14 0,3-1 0,-3-4 0,14 4 0,-12-13-1,12 13 1,-11-20-1,11 10 0,0-1 0,0 0 0,0 1 0,0 0 0,0-1 0,0 11 0,12-16 0,-1 9 0,3 3-1,-2 3 1,2 2 0,0 3 0,1 4 0,-3 3 0,-9 1 0,-2 1 1,-2 0 0,-1 0-1,-2-2 1,-9-1 0,-2-2-1,3-5-1,-2 1-1,3-7-5,-2-1-18,3 3-5,-1-6 1,11 7 0</inkml:trace>
  <inkml:trace contextRef="#ctx0" brushRef="#br0" timeOffset="1211">526 22 18,'0'0'22,"-5"12"-6,5-12-5,-2 18 1,3-4-2,-1 0-2,2 7-1,-3-1-1,1 9-1,-2-3-1,2 3-1,-2-1-2,0 2 1,0-3-1,0 0 0,-2-4 0,3-4 0,-1-4 0,1-3 1,1-12 0,-4 12 0,4-12-1,0 0 1,-10-10 0,7-1 0,-1-5-1,1-4 0,-1-3-1,2-3 0,1-3 0,3-2 0,2 0 0,0 2 0,4-8-1,1 8 1,-1-1-1,2 5 1,2 1 0,-4 5 0,1 2 0,-3 5 0,-6 12 0,0 0 0,12-11 0,-12 11 1,0 0-1,14 10 0,-6 1 0,2 3 1,0 4 0,5 5 1,-2 1 0,4 6-1,-2 2 2,4 4-1,-2-3 0,1 2-1,0-3 1,0-1-1,-1-3 0,-3-3 0,-1-5 0,-3-5-2,-1-2-1,-9-13-2,12 18-7,-12-18-20,0 0 0,-4-14-2,-2 3 2</inkml:trace>
  <inkml:trace contextRef="#ctx0" brushRef="#br0" timeOffset="1912">557 219 10,'-11'13'24,"11"-13"1,0 0-1,0 0-11,-3 12-1,3-12-3,0 0-3,12-4-2,-2 3 1,0-3-1,3 2-1,1-2-1,2 1 0,0-2-2,-1 0-1,2 1-6,-5 2-20,0-3-2,0 1 0,-12 4-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5-10-05T01:25:31.81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-229-552 23,'0'0'25,"-10"1"0,10-1-6,0 0-4,-5-10-5,5 10-3,0 0-2,0 0-2,0 0 0,-1-12-1,1 12-1,0 0 0,0 0 0,9-10-1,-9 10 0,0 0 0,14-3 0,-14 3 0,12 0 0,-12 0-1,12 8 1,-12-8 0,9 12 0,-9-12 0,8 17 0,-7-5 1,-2-1-1,1-11 1,-5 16 0,5-16 0,-11 12 0,11-12 0,-15 6 0,15-6 0,-18-4 1,18 4-2,-19-12 1,19 12 0,-17-16 0,17 16-1,-14-19 1,14 19-1,-8-20 1,8 20-1,0-17 1,0 17 0,7-16 0,-7 16 0,14-14 0,-4 9 0,-10 5-1,18-8 1,-18 8-1,19-2 1,-19 2-1,17 6 0,-17-6 0,12 12 0,-12-12 0,7 16 0,-5-6 1,-3 1 0,-2 0-1,-1-1 1,-1 0 0,5-10 0,-18 17 0,18-17 1,-19 10-1,9-8-1,10-2 1,-18 2-1,18-2-1,-13-5-3,13 5-6,0 0-22,-5-10 0,5 10-1,1-21 1</inkml:trace>
  <inkml:trace contextRef="#ctx0" brushRef="#br0" timeOffset="861">-249-1138 17,'0'0'23,"-10"-7"1,10 7-10,0 0 1,-15 2-4,15-2-4,-11 15-1,5-2-1,-1 1 0,-1 5 0,-1 1-1,2 5 1,1-4-1,2 1 0,0 3-1,4 1 0,1-4 0,5-1-1,-1-4 1,5-1-1,0-4 0,2 2 1,4-11-1,-1-2 0,3-2 0,1-1-1,-2-3 1,3-8-1,-3 1 0,1-1 0,-4 0-1,-2 2 1,-3 1 0,-9 10-1,15-16 0,-15 16-1,0 0-2,0 0-3,0 0-9,0 0-18,8 14 0,-8-14-1,-1 15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5-10-05T01:25:29.25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80 917 20,'0'0'26,"0"0"1,-4-10-5,4 10-6,0 0-4,-8-16-4,8 16-2,-1-13-2,1 13 0,1-13-1,-1 13-1,3-14-1,-3 14 0,7-14-1,-7 14 1,9-12-1,-9 12 0,0 0-1,13-8 1,-13 8 0,12 2 0,-12-2-1,10 10 1,-10-10 0,8 15 0,-5-4 0,-1-1 0,-4 1 0,2-11 0,-5 18 1,5-18-1,-12 13 1,12-13-1,-16 8 1,16-8 0,-19 0-1,19 0 1,-17-6-1,17 6 1,-16-12 0,16 12-1,-13-13 1,13 13-1,-7-13 0,7 13 0,-1-11 1,1 11-1,0 0 0,11-14 1,-11 14-1,16-8 0,-16 8 0,19-8 1,-10 6-1,1 2 0,-10 0 0,19 5 0,-19-5 0,11 15 1,-11-15-1,7 19 1,-7-19-1,-1 19 1,1-19 0,-10 16 0,10-16 0,-17 11 1,6-9-1,1-2 0,-1 1-2,-1-4-2,12 3-3,-21-6-16,21 6-10,-12-13 0,12 13-1,-5-20 1</inkml:trace>
  <inkml:trace contextRef="#ctx0" brushRef="#br0" timeOffset="831">607 223 1,'0'0'19,"1"25"2,1-11-8,5 6-2,0 3 0,1 2-1,2 4-3,-1 3-2,1 1 1,-2 0-2,1 0 1,-3-4-3,1-1 1,-3-6-2,0-3 1,-1-6 0,0-4 0,-3-9 0,0 0 0,0 0 0,0 0 0,0 0-1,-9-15 0,4 0 0,-3-6-2,0-5 0,0-3 0,-2-3 0,-1-5 0,2 1 0,-2 1 1,2 0-1,1 6 1,0 2 1,3 4-1,0 4 0,1 6 1,-1 1-1,5 12 1,-4-16 0,4 16 0,0 0 0,-4-10-1,4 10 1,0 0-1,0 0 1,0 0-1,0 0 0,0 0 0,0 0 0,12-7 0,-12 7 0,13-5 0,-13 5 1,18-7-1,-6 2 0,2 1 0,1-1 0,-2 2 0,3 2 0,-2 0-1,0 2 1,1 2 0,-3 2 0,-2 1 0,-10-6 0,14 17 0,-9-7 0,-3 1 0,-2 1 0,-2 0-1,-2 2 1,-2 1 0,-3 0 0,0 0 0,-1 0 0,-1-1 0,1 0 0,0-2 0,1-2 0,9-10 0,-13 15 0,13-15 0,0 0 0,-9 10 1,9-10 0,0 0 1,0 0 0,0 0 1,0 0-1,0 0 2,11-7-1,-11 7 0,13-9 0,0 4-1,-1-4 0,1 3-1,3-3-1,-2 1 1,3 1-1,-1 1 0,1 4 0,-2 3 0,1 5-1,-3 4 1,-2 3-1,-1 6 1,-2 3 0,-4 5 0,-2-1 0,-3 2 0,-3-2 0,-3-2 1,-2 1-1,-1-5 0,-3-4 1,1-3-1,-1-2 0,-3-4-1,4 0-1,-1-4-1,3 1-2,-5-5-6,15 1-20,-15 3-1,15-3 1,0 0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5-10-05T01:25:33.69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-280 789 7,'0'0'23,"0"0"3,0 0-6,0 0-4,0 0-4,-9-13-4,9 13-1,0 0-2,0 0 0,2-12-2,-2 12 0,0 0-1,5-14 0,-5 14-1,7-11 0,-7 11-1,10-10 0,-10 10 0,12-8 0,-12 8-1,13 9 1,-13-9 0,11 11 0,-11-11 0,6 15 0,-6-15 1,3 17-1,-3-17 1,-2 10-1,2-10 1,0 0 0,-14 13 0,14-13-1,-15 6 1,15-6 0,-19 0 0,19 0 0,-19-6 0,19 6 0,-17-13 0,10 0 1,1-3-2,3 3 2,1 0-1,2 2 0,2 0 0,-2 11 0,8-17 0,-8 17 0,16-2 0,-16 2 0,17-5-1,-7 3 0,-10 2 0,19-2 1,-9 2-1,-10 0 0,13 3 0,-13-3 0,9 12 0,-9 1 0,-1 0 1,-3 1-1,-1-1 1,-3 2-1,1-1 1,-3 1 1,-1-9-1,0-3 0,0-2-1,1-2-1,10 1-2,-19-7-3,19 7-11,-5-19-16,3 4-1,4 0 1,1-3 0</inkml:trace>
  <inkml:trace contextRef="#ctx0" brushRef="#br0" timeOffset="751">-128 294 9,'0'0'26,"0"0"1,9 13 0,-5 2-13,-4-2-1,7 9-2,-5-1-3,5 6-2,-4 0 0,3 4-2,-3-4 0,2 1-2,-1-4 0,-1-2 0,-1-5-1,1-3 0,-3-14 0,2 17 1,-2-17-1,0 0 2,0 0-2,0 0 1,0 0-1,-8-17 0,5 4-1,-1-4 0,-2-5-1,1-4 1,0-4-1,-2-2 0,2-1 0,-2 0 0,2 2 1,-2 3-2,3 5 2,-2 4 0,3 5 0,0 3 0,3 11 0,-6-12 0,6 12 2,0 0-2,0 0 0,0 0 0,0 0 0,0 0 1,0 0-1,0 0 0,0 0 0,0 0 0,0 0 0,0 0 0,14-9 1,-14 9-1,17-2 1,-5 0-1,-1-2 0,3 1 1,3-1-1,-1 0 0,1 2 0,-2 1-1,2 2 1,-2 2 0,1 3 0,-2 2 0,-2 4 0,-1 2 0,0 3 0,-1 3 0,-4 1 0,-1 2 0,-3 2 0,-2 0 1,-4 2-1,-2-2 0,-4 2 0,-2-5 1,-1 0-1,-2-3 0,-1-3 0,2 0 0,1-5 0,1 0-1,2-2 0,10-9-2,-12 12-6,12-12-13,0 0-11,-10-2-1,10 2 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5-10-05T01:25:35.91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95 836 29,'0'0'22,"0"0"-4,0 0 0,-14 7-5,14-7-3,0 0-1,0 0-2,0 0-1,0 0-2,-9-2 0,9 2-1,0 0-1,0 0 1,-9-14-2,9 14 1,0 0-1,-4-13-1,4 13 1,3-11-1,-3 11 0,0 0 0,11-13 0,-11 13 0,13-9 0,-13 9-1,18-5 1,-18 5 0,16 1 0,-16-1 0,16 10 0,-16-10 0,7 15 0,-7-15 0,2 18 0,-2-18 1,-5 16-1,5-16 1,-11 11-1,11-11 1,-17 7 0,17-7 0,-20 0 0,20 0-1,-18-7 1,8 4-1,10 3 1,-18-12-1,18 12 0,-12-15 0,12 15 0,-3-16 1,3 16-1,5-19 0,1 9 0,-6 10 0,17-19 0,-6 11 0,0 0 0,0 2 0,1 3 0,-1 2 0,-1 2 0,-10-1 0,16 8 0,-16-8 0,9 14 0,-9-14 0,2 17 1,-2-17-1,-5 16 0,5-16 0,-15 12 1,15-12-1,-20 5 0,9-6 1,-1-3-1,0 0 1,0-5-1,1-1 1,2 0-1,2-1 0,3-1 0,1 0 0,3-1 0,3 0 0,1 1 1,3 1-1,-7 11 0,15-15 0,-15 15 0,17-9 0,-17 9 0,15 1 0,-15-1 0,12 10 0,-12-10-1,6 14 0,-4-4-1,-2-10-3,1 22-4,-1-22-16,-6 17-7,6-17-1,-6 15 1</inkml:trace>
  <inkml:trace contextRef="#ctx0" brushRef="#br0" timeOffset="1042">254 930 40,'0'0'29,"0"0"1,0 0-8,0 0-13,1 13 0,-1-13-3,0 0-1,9 22-1,-6-4 0,4 0 0,0 3-1,0 0-1,1 2 1,-1 2-1,2 2 0,-4-8-1,5-2 0,-7-1 0,0-2 0,-1-2 0,2-2 0,-4-10 0,5 12-1,-5-12 1,0 0 0,0 0 0,10 8 0,-10-8 0,11-1 0,-11 1 0,18-4-1,-6-1 1,1 0 0,2-1-1,1 0 1,0-2-1,0 0 0,1 1 0,-3 1 0,0 0 0,-3 0-1,1 2-1,-12 4-1,13-6-3,-13 6-7,0 0-22,-2-15 1,2 15-2,-13-10 1</inkml:trace>
  <inkml:trace contextRef="#ctx0" brushRef="#br0" timeOffset="1533">352 1098 22,'0'0'29,"0"0"1,0 0 1,0 0-16,0 0-5,0 0-2,7-13-3,-7 13-2,15-12-1,-5 4 0,1 1-1,0 1-1,1-8 1,-1 8-1,0-4-1,-1-1 0,-10 11-2,15-18-5,-14 8-10,-1 10-13,0-10-1,0 10 1,-10-13 0</inkml:trace>
  <inkml:trace contextRef="#ctx0" brushRef="#br0" timeOffset="1833">260 922 17,'0'0'29,"0"0"2,0 0 1,17 0-17,-5-8-3,6 4-1,-2-3-5,2 0-2,0 1-2,1 1 0,-6-1-2,-1 2 0,-2 1 0,-10 3-2,16-5-2,-16 5-4,13-2-8,-13 2-15,0 0-1,12-2 0,-12 2 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5-10-05T01:25:40.03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9 826 17,'0'0'25,"0"0"1,0 0-6,0 0-6,-11-13-1,11 13-5,0 0-2,0 0-2,0 0-1,-2-10 0,2 10-2,0 0 0,0 0 0,0 0-1,0 0 0,10-9 0,-10 9 0,9-1 0,-9 1 0,0 0 0,16 9 0,-16-9 0,12 13 0,-12-13 0,10 19 0,-7-9 1,-3-10-1,2 19 0,-2-19 1,-4 14-1,4-14 0,0 0 1,-14 10-1,14-10 0,-16-3 1,16 3-1,-18-8 0,8 3 0,0-2 0,-1 2 0,1-2 1,10 7-1,-15-10 1,15 10 0,0 0 0,-11-13-1,11 13 1,-1-11 0,1 11 0,4-13-1,-4 13 1,9-12-1,-9 12 0,12-10 0,-12 10 0,15-4 0,-15 4 0,16 4-1,-16-4 1,14 8 0,-14-8 0,11 13 0,-11-13 0,6 15 0,-6-15 0,1 16 0,-1-16 0,-2 14 0,2-14 0,-7 13 0,7-13 0,-14 10 1,14-10-1,-16 5 0,6-5 1,10 0-1,-16-2 1,16 2 0,-15-9-1,15 9 1,-12-13 0,12 13-1,-9-17 1,9 17 0,-2-19 0,2 8-1,0 11 0,5-18 1,-5 18-1,10-15 1,-1 10-1,-9 5 0,20-10 0,-10 6 0,1 3 0,0 2 0,-1 0 0,-10-1-1,16 9 1,-16-9 0,10 16 0,-10-16 0,5 18 0,-5-8 1,-3 0-1,1 0 0,2-10 1,-12 15-1,12-15 0,-17 10 0,17-10-1,-18 5-1,18-5-2,-19-1-6,19 1-21,-9-4 1,9 4-3,0 0 2</inkml:trace>
  <inkml:trace contextRef="#ctx0" brushRef="#br0" timeOffset="1192">155 1139 16,'0'0'25,"-2"-20"2,-1 8-1,3 12-13,-9-20-1,9 20-4,-11-17-3,11 17-1,-15-13-1,15 13-1,-18-6 0,8 7-2,-1 2 0,-1 5 0,0 4 0,-1 3 1,0 4-1,1 6 2,0 0-1,2 6 2,0-3 0,4 6 0,2-2 0,3 1-1,1-3 1,5-2-1,1-5-1,5-1 0,2-3 1,1-6-1,3-4 0,1-4 0,2-3 1,3-5-1,-1-3 0,-2-3 0,1-3 1,-4-1 0,-1-5-1,-3 2 0,-3-1 0,-5 1 0,-1 1-1,-3 0 1,-2 2-2,-2 0 0,3 13 1,-9-15-2,9 15 1,-17-10 0,7 9 0,-2 0 0,-1 3 1,-2 2-1,0 1 0,0 1 0,3-2 1,0 2 0,2-1-1,10-5 1,-12 9 0,12-9 0,0 0 0,0 0 1,0 0 0,0 0-1,10 4 1,-10-4 0,17-7 0,-5 1 0,2-2 0,-1 1 0,0-2 0,-1 2 0,-1 0 0,-1 2-1,-10 5 1,14-7-1,-14 7 0,10 0 0,-10 0 0,0 0 0,13 14 0,-13-14 0,7 17 0,-4-1 1,0 1-1,1 4 0,-3 0 0,1 2 0,0-2 0,1 1 0,-2-1 1,3-5-1,-2-3 0,1-2 1,-3-11 0,4 12 0,-4-12-1,0 0 0,0 0-2,0 0-3,12 0-21,-12 0-9,3-12-1,-2 2-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0:10.08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4 55 2,'0'0'10,"0"0"-2,0 0-1,0 0 0,0 0-1,0 0 0,0 0 0,11 0-1,-11 0 0,11-1-1,-11 1 0,15-1-1,-15 1 0,18-5-1,-18 5 0,20-3 0,-10 0-1,0-1 1,-10 4-1,18-6-1,-18 6 1,16-5-1,-16 5 0,13-2 0,-13 2 1,10 0-1,-10 0 0,0 0 0,0 0 1,11 11 0,-11-11 0,1 14 0,-2-3 1,-1 0-1,-2 3 1,0 2 0,0 2-1,-3 2 1,0 1-1,1-2 0,0 2 0,1-4 0,-1 2 0,2-5-1,1 0 1,-1-3-1,4-11 0,-4 14 1,4-14-1,0 0 0,-3 10 1,3-10-2,0 0-2,0 0-5,0 0-4,0 0-9,0 0-6,0 0 1</inkml:trace>
  <inkml:trace contextRef="#ctx0" brushRef="#br0" timeOffset="938">322 118 16,'5'-18'14,"-5"18"-1,10-14-2,-10 14-2,15-16-2,-6 8-2,-9 8-1,20-16-2,-10 11 2,1-1-3,1 2 1,-2 0-1,0 2 0,-10 2 0,17 4 0,-17-4-1,10 11 1,-8 0 0,-1 3 0,-2 1 0,-1 3 0,-3 3 0,-1 0 0,-2-1-1,-2 2 1,-1-2-1,0-3 0,-1 0 0,1-3 0,1-2 0,0 0 0,10-12 1,-14 15-1,14-15 0,0 0 0,0 0 0,-9 10 0,9-10-1,0 0 2,0 0-2,11-3 2,-11 3-1,16-3 0,-5 2 2,1 1 0,2-1 1,1 1 0,-1 0 0,2 0 1,-3 0-1,1 1 1,-3-2-1,1 2-1,-12-1 0,16-1-1,-16 1 0,10-1 0,-10 1-1,0 0-3,0 0-3,0 0-7,0 0-10,11-3-8,-11 3 2</inkml:trace>
  <inkml:trace contextRef="#ctx0" brushRef="#br0" timeOffset="1750">553-11 8,'0'0'8,"-3"11"-1,3-11-1,-4 13-2,4-13-1,0 13-1,0-13 0,0 12-2,0-12 1,0 0 0,7 12-1,-7-12 1,0 0 1,12 4 1,-12-4 1,11-2-1,-11 2 2,13-9-1,-13 9 0,14-11 0,-14 11-1,9-17 0,-9 17-2,6-16 1,-6 16 0,0-15 0,0 15-1,-7-11-1,7 11 1,-11-8 0,11 8-1,-16-8 0,16 8-1,-17-5 1,17 5-1,-14-2-2,14 2 0,-10-2-4,10 2-7,0 0-9,0 0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0:12.64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-65 129 10,'0'0'15,"-3"12"-1,3-12-2,-5 20-3,2-7-1,1-1-1,-1 5-1,0-3 1,1 4-2,-1-3-1,0 2 0,0-2-2,3 2 0,-1 0-1,1-2 0,0 0 0,2-1-1,0 1 0,1-2 1,0-3-1,0 2 0,-3-12 0,7 19 1,-7-19-1,9 14 0,-9-14 0,11 10 1,-11-10-1,13 4 1,-13-4 0,17-1-1,-17 1 1,19-6 0,-19 6-1,18-10 1,-18 10 0,18-9-1,-18 9 1,17-11 0,-17 11-1,13-12 1,-13 12-1,11-16 0,-11 16 1,5-18-1,-5 8 1,0 10-1,-4-18 0,4 18 0,-10-18 1,10 18-1,-13-14 0,13 14 0,-16-10 0,16 10 0,-18-6 0,18 6 0,-16-2 0,16 2-1,-15 7 1,15-7 0,-10 14 0,10-14-1,-6 21 1,5-9 0,0 2-1,1-2-3,3 1-6,1 1-14,-4-14-4,10 11 0</inkml:trace>
  <inkml:trace contextRef="#ctx0" brushRef="#br0" timeOffset="953">108 186 8,'0'0'18,"11"-8"-4,-11 8-1,13-8-2,-13 8-3,14-8-1,-14 8 1,14-7-3,-14 7-1,13-3 0,-13 3-2,11-2 0,-11 2 0,11 3-1,-11-3 0,10 8-1,-10-8 1,8 11-1,-8-11 1,4 14-1,-4-14 1,2 18 0,-5-8-1,0 0 1,0 1-1,-3 0 0,0 1 0,-2-1 1,1 0-1,0-1 0,7-10 0,-16 16 0,16-16 0,-10 10 0,10-10 0,0 0 0,0 0-1,0 0 1,0 0 0,0 0 0,0 0 0,0 0 0,0 0 0,16-6 1,-16 6-1,14-3 0,-14 3 0,15 0 1,-15 0-1,17 4 1,-17-4 0,16 9 0,-16-9 1,14 13 0,-9-3-1,2 0 1,-4 1 0,0 1 0,0 0 0,-2 1 0,-2-2 0,-2 2-1,-1-3 0,-2 2 0,6-12 0,-14 17 0,14-17-1,-19 12 1,10-4-1,-1-4 0,10-4 0,-18 8 0,18-8-1,-12 7 0,12-7-3,0 0-4,0 0-6,0 0-13,-2-15-5,12 13 2</inkml:trace>
  <inkml:trace contextRef="#ctx0" brushRef="#br0" timeOffset="1922">321 141 6,'0'0'6,"-1"15"0,1-15 0,-1 16 0,1-16-1,1 14-2,-1-14 1,2 12-1,-2-12-1,0 0 0,9 10-1,-9-10 1,0 0 0,13 6 0,-13-6 2,10 0-1,-10 0 1,10-5 1,-10 5-1,0 0 0,12-14-1,-12 14 1,4-14-2,-4 14 0,-1-17-1,1 17 1,-4-15-1,4 15 1,-8-15 0,8 15-1,-10-10 1,10 10-1,-11-7 0,11 7-1,-13-5 0,13 5 0,-11 0-2,11 0-5,0 0-11,-19 1-8,21 9 0,-2-10 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0:05.84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76 180 5,'-19'-16'19,"19"16"-4,-24-17-2,11 8-3,-3 1-3,0 3-2,-2 1-1,1 7-1,1 0 1,-1 6-2,3 3 0,-1 1 1,4 5-1,0 0 1,4 3 0,2-1 1,1 2 0,3 0 0,3 0 0,-1 0 0,4-1-1,2 1 1,2-1 0,1-2-1,4-3-1,2-2 1,1 0 0,3-4-1,3-1 0,-4-5 0,3 1 0,-4-8 0,-2 3-1,-1-2 0,-3-4-1,-1 0-3,-4-4-7,1-1-13,3 4-8,-10-5-2,-1 12 1</inkml:trace>
  <inkml:trace contextRef="#ctx0" brushRef="#br0" timeOffset="906">201 735 2,'0'0'4,"0"0"-1,5-14 1,-5 14 1,1-10-1,-1 10 0,-1-12 0,1 12 0,0 0-1,-5-11-1,5 11 0,0 0-1,-10-3 0,10 3 0,0 0-1,0 0 0,-12 11 1,12-11-2,0 0 1,-6 11 0,6-11 0,0 0 0,3 10 0,-3-10 0,0 0 0,11 7 1,-11-7 0,10 0 0,-10 0 2,0 0 0,12-8 1,-12 8 0,3-10 0,-3 10 1,2-14 0,-2 14-1,-5-15 0,5 15-1,-8-14 0,8 14-1,-10-7 0,10 7 0,-10-6-1,10 6 0,0 0 0,-11 1-1,11-1 1,0 0-2,0 0 1,0 0 0,0 0-1,0 12 1,0-12 0,0 0-3,0 0-8,0 0-13,10 7 0,-10-7-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0:17.31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255 111 11,'0'0'19,"0"0"-3,0 0-1,4 11-3,-4-11-2,9 21 1,-4-9-1,2 3-3,0 1-1,2 1-1,-1 0-2,1 1-1,1-1 0,1 1 0,-2-3-1,1 4 0,0-5-1,0 1 1,-2-3-1,1 0 0,-3-2 1,-6-10-1,14 13 0,-14-13 0,0 0-1,10 10-2,-10-10-3,0 0-7,0 0-11,0 0-6,0 0 1,0 0 0</inkml:trace>
  <inkml:trace contextRef="#ctx0" brushRef="#br0" timeOffset="468">1389 110 20,'0'0'19,"-13"-4"-2,13 4-3,-5 11-2,5-11-3,-11 19-2,2-7 0,1 5 0,-2-1-2,1 3 0,-2-1-1,2 2-1,-1-4 0,3 1-1,-2-3-1,2 0 0,0-2-1,1-1 1,6-11-1,-10 19 0,10-19 0,-8 16 0,8-16 0,-5 11 1,5-11-1,0 0 0,-4 10-1,4-10 1,0 0-2,0 0-2,0 0-4,0 0-6,0 0-12,0 0-3,7-14-1</inkml:trace>
  <inkml:trace contextRef="#ctx0" brushRef="#br0" timeOffset="1093">1464 77 5,'0'0'11,"0"0"-2,-2 14-3,2-14 0,-3 12-2,3-12 1,-1 17-2,1-17 0,-1 16-1,1-16-1,1 16 0,-1-16 0,6 12 0,-6-12-1,0 0 1,15 11-1,-15-11 1,17 2 0,-17-2 0,19-7 0,-19 7 1,16-10-1,-16 10 2,16-16 0,-16 16 0,9-19 1,-8 9 0,-1 0 2,-2-2-2,2 12 0,-9-19 0,9 19-2,-13-12 0,13 12 0,-18-5-1,18 5-1,-17 1-1,17-1-1,-15 5-2,15-5-3,-11 7-6,11 4-10,0-11-3,1 10 1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0:19.86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-378-764 0,'0'0'1,"5"12"1,-5-12-1,0 0 2,0 0 0,0 0 2,0 0 0,11 1 2,-11-1-1,0 0 0,0 0 0,0 0-2,-7-12 0,7 12-1,0 0-2,-14-3 0,14 3-1,-10 1 0,10-1 0,0 0 0,-10 6 0,10-6-1,0 0 1,-1 9 0,1-9 0,0 0 0,10 8-1,-10-8 2,10 4-1,-10-4 0,9 1 0,-9-1 1,0 0-1,0 0 1,10-3 0,-10 3 1,0 0-1,0 0 2,-5-13-1,5 13 0,0 0 0,-11-11 0,11 11 0,0 0-1,-11-3 0,11 3-1,0 0 1,0 0-1,0 0 0,-3 10 0,3-10 0,0 0 0,9 11 0,-9-11 0,11 8 1,-11-8-1,13 5 1,-13-5 0,12 1 2,-12-1 1,0 0-1,11-8 1,-11 8 0,0-11 0,0 11-1,-6-14 0,6 14-1,-11-14-1,11 14-1,-14-11 0,14 11 0,-16-7 0,16 7 0,-12 0 0,12 0 0,0 0-1,0 0 1,-10 13-1,10-13 1,2 10-3,-2-10-5,0 0-16,9 11-3,-9-11 1</inkml:trace>
  <inkml:trace contextRef="#ctx0" brushRef="#br0" timeOffset="2515">-293-542 24,'0'0'22,"-17"3"-5,7 0-2,-2-4-4,-2 1-3,-1 0-2,-3-2-2,0 1-2,1-1 0,0 1 0,4 1-1,0 0 0,2 0-1,11 0 1,-15 6-1,15-6 0,-8 12 0,6-2 0,1 1 0,-1 2 0,2 4 0,0 0 0,2 4 0,-1 0 0,-1 1 1,1 0 0,-1 0 0,2-1 0,-1-3 1,1-1-1,-1-3 1,3-2-1,-1-1 1,4-1-1,-7-10 1,13 17 0,-13-17 1,16 16-1,-16-16 1,21 12 0,-11-8-1,2 0 0,0-2 0,0 1-1,2-3 0,0 0 0,-1 0 0,-1-2 0,-1 1-1,-1-1-1,1 2-1,-11 0-3,18-4-7,-18 4-10,5-11-10,-5 11-1,0 0 2</inkml:trace>
  <inkml:trace contextRef="#ctx0" brushRef="#br0" timeOffset="3156">-489-338 26,'0'0'28,"20"-2"-4,-9 3-6,0-1-3,3 4-4,-3-5-3,3 4-4,-4-3-1,1 0-1,-11 0-1,17 0-4,-17 0-12,21 7-15,-21-7-1,12 3 1,-12-3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0:24.19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6 17 1,'10'8'3,"-10"-8"0,0 0 1,0 0 1,0 0-1,9-10 0,-9 10 0,0 0-1,0 0 0,-5-12-2,5 12 0,0 0 0,-13-7-1,13 7 0,0 0 1,-11 0-1,11 0 0,0 0 0,0 0 0,0 0 1,0 0-1,4 11 1,-4-11-1,12 6 1,-12-6 0,13 3 1,-13-3-1,15 2 1,-15-2 1,10 1 1,-10-1 1,0 0 0,0 0-1,0 0 1,0 0-1,0 0 0,-12 1-2,12-1 1,-16 1-3,16-1 0,-15 4 0,15-4 0,-11 2-3,11-2-1,0 0-7,0 0-10,0 0-2,0 0-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8-09-29T16:30:32.20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782 669 19,'0'0'13,"0"0"-1,0 0-3,0 0-2,0 0-3,0 0-2,0 0-1,-12 5 0,12-5-1,0 0 0,0 0 1,-1 10-1,1-10 0,0 0 1,11 5-1,-11-5 1,0 0 0,14 1 1,-14-1-1,0 0 1,0 0 0,0 0 0,0 0-1,0 0 0,0 0 2,0 0-3,-10-8 1,10 8-1,-13-3 0,13 3 0,-11 0-1,11 0 1,0 0-1,0 0 1,0 0-2,0 0 2,-5 11 0,5-11 0,0 0 0,14 5 0,-14-5 0,13 1 0,-13-1 0,14 0 2,-14 0-2,11-2 1,-11 2-1,0 0 1,0 0 0,0 0-1,2-14 1,-2 14-1,-10-11 1,10 11-1,-13-9 0,13 9 1,-13-8-1,13 8 1,-11-1-1,11 1 0,0 0 0,-10 7 0,10-7 0,-4 10 0,4-10-1,1 11 1,-1-11 0,5 10 0,-5-10 0,11 7 0,-11-7 0,13 3 1,-13-3 0,12 1 0,-12-1 1,0 0 0,0 0 0,0 0 0,1-13 0,-1 13 0,-14-11-1,4 6 0,0-1 0,-1 3-1,0-2 0,1 4 0,10 1 0,-16 2-1,16-2 1,-10 8 0,10-8 0,-2 12 0,2-12 0,6 11 0,-6-11 0,12 10-2,-12-10-8,0 0-17,19 8 1,-19-8 0</inkml:trace>
  <inkml:trace contextRef="#ctx0" brushRef="#br0" timeOffset="1172">421 728 21,'-24'-14'26,"14"7"-3,-8 0-5,3 2-5,-1 3-3,-1-1-4,2 7 0,1 0-2,3 5 0,-1 3-2,4 3 0,1 1 0,2 3-1,1 3 1,4 0-1,0 1 0,3 3 0,1-1-1,1 0 1,3 1-1,-1-3 0,3-1 0,1-1 1,1-2-1,2-4 0,1-3 0,0-2 1,1-3-1,-1-1 0,2-5 1,-2-1-1,0-4 1,-3 0-1,-1-4 1,-2-2 0,-1-1 0,-3-1-1,-1-3 1,-2 1-1,-3-2 1,0 1-1,-4 2 0,-1 2 0,-3 0 0,-1 1 0,-2 4 0,-2-2 0,2 3 0,-1 1 0,2 1 0,1 0 0,10 3 0,-15-3-1,15 3 1,0 0 0,0 0 0,0 0 1,0 0-1,15-2 1,-5 2-1,2 1 1,1-2 0,2 2 0,-2-1 0,-1 1 0,-1-2 0,-11 1-1,17-1 0,-17 1 0,14 1-4,-14-1-10,0 0-19,0 0 0,0 0 1,0 0-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77</Words>
  <Characters>158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Staci Dombrowski</cp:lastModifiedBy>
  <cp:revision>1</cp:revision>
  <dcterms:created xsi:type="dcterms:W3CDTF">2019-04-02T15:54:00Z</dcterms:created>
  <dcterms:modified xsi:type="dcterms:W3CDTF">2019-04-02T15:56:00Z</dcterms:modified>
</cp:coreProperties>
</file>